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9" r:id="rId3"/>
  </p:sldMasterIdLst>
  <p:notesMasterIdLst>
    <p:notesMasterId r:id="rId5"/>
  </p:notesMasterIdLst>
  <p:handoutMasterIdLst>
    <p:handoutMasterId r:id="rId11"/>
  </p:handoutMasterIdLst>
  <p:sldIdLst>
    <p:sldId id="257" r:id="rId4"/>
    <p:sldId id="309" r:id="rId6"/>
    <p:sldId id="310" r:id="rId7"/>
    <p:sldId id="326" r:id="rId8"/>
    <p:sldId id="327" r:id="rId9"/>
    <p:sldId id="277" r:id="rId10"/>
  </p:sldIdLst>
  <p:sldSz cx="12192000" cy="6858000"/>
  <p:notesSz cx="7103745" cy="10234295"/>
  <p:custDataLst>
    <p:tags r:id="rId1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  <a:srgbClr val="202020"/>
    <a:srgbClr val="323232"/>
    <a:srgbClr val="CC3300"/>
    <a:srgbClr val="CC0000"/>
    <a:srgbClr val="FF3300"/>
    <a:srgbClr val="990000"/>
    <a:srgbClr val="FF8D41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660"/>
  </p:normalViewPr>
  <p:slideViewPr>
    <p:cSldViewPr snapToGrid="0" showGuides="1">
      <p:cViewPr varScale="1">
        <p:scale>
          <a:sx n="75" d="100"/>
          <a:sy n="75" d="100"/>
        </p:scale>
        <p:origin x="90" y="96"/>
      </p:cViewPr>
      <p:guideLst>
        <p:guide orient="horz" pos="2158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0" cy="72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6" Type="http://schemas.openxmlformats.org/officeDocument/2006/relationships/tags" Target="tags/tag106.xml"/><Relationship Id="rId15" Type="http://schemas.openxmlformats.org/officeDocument/2006/relationships/commentAuthors" Target="commentAuthors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A5F825-9C29-43CC-BB96-80A60E9689F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A5F825-9C29-43CC-BB96-80A60E9689F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microsoft.com/office/2007/relationships/hdphoto" Target="../media/image2.wdp"/><Relationship Id="rId10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tags" Target="../tags/tag16.xml"/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0" Type="http://schemas.openxmlformats.org/officeDocument/2006/relationships/tags" Target="../tags/tag27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tags" Target="../tags/tag34.xml"/><Relationship Id="rId7" Type="http://schemas.openxmlformats.org/officeDocument/2006/relationships/tags" Target="../tags/tag33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3" Type="http://schemas.microsoft.com/office/2007/relationships/hdphoto" Target="../media/image4.wdp"/><Relationship Id="rId12" Type="http://schemas.openxmlformats.org/officeDocument/2006/relationships/image" Target="../media/image3.png"/><Relationship Id="rId11" Type="http://schemas.openxmlformats.org/officeDocument/2006/relationships/tags" Target="../tags/tag37.xml"/><Relationship Id="rId10" Type="http://schemas.openxmlformats.org/officeDocument/2006/relationships/tags" Target="../tags/tag36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7" Type="http://schemas.openxmlformats.org/officeDocument/2006/relationships/tags" Target="../tags/tag43.xml"/><Relationship Id="rId6" Type="http://schemas.openxmlformats.org/officeDocument/2006/relationships/tags" Target="../tags/tag42.xml"/><Relationship Id="rId5" Type="http://schemas.openxmlformats.org/officeDocument/2006/relationships/tags" Target="../tags/tag41.xml"/><Relationship Id="rId4" Type="http://schemas.openxmlformats.org/officeDocument/2006/relationships/tags" Target="../tags/tag40.xml"/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51.xml"/><Relationship Id="rId8" Type="http://schemas.openxmlformats.org/officeDocument/2006/relationships/tags" Target="../tags/tag50.xml"/><Relationship Id="rId7" Type="http://schemas.openxmlformats.org/officeDocument/2006/relationships/tags" Target="../tags/tag49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4" Type="http://schemas.openxmlformats.org/officeDocument/2006/relationships/tags" Target="../tags/tag58.xml"/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5" Type="http://schemas.openxmlformats.org/officeDocument/2006/relationships/tags" Target="../tags/tag62.xml"/><Relationship Id="rId4" Type="http://schemas.openxmlformats.org/officeDocument/2006/relationships/tags" Target="../tags/tag61.xml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4" Type="http://schemas.openxmlformats.org/officeDocument/2006/relationships/tags" Target="../tags/tag65.xml"/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75.xml"/><Relationship Id="rId8" Type="http://schemas.openxmlformats.org/officeDocument/2006/relationships/tags" Target="../tags/tag74.xml"/><Relationship Id="rId7" Type="http://schemas.openxmlformats.org/officeDocument/2006/relationships/tags" Target="../tags/tag73.xml"/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4" Type="http://schemas.openxmlformats.org/officeDocument/2006/relationships/tags" Target="../tags/tag70.xml"/><Relationship Id="rId3" Type="http://schemas.openxmlformats.org/officeDocument/2006/relationships/tags" Target="../tags/tag69.xml"/><Relationship Id="rId2" Type="http://schemas.openxmlformats.org/officeDocument/2006/relationships/tags" Target="../tags/tag68.xml"/><Relationship Id="rId16" Type="http://schemas.openxmlformats.org/officeDocument/2006/relationships/tags" Target="../tags/tag81.xml"/><Relationship Id="rId15" Type="http://schemas.openxmlformats.org/officeDocument/2006/relationships/image" Target="../media/image5.png"/><Relationship Id="rId14" Type="http://schemas.openxmlformats.org/officeDocument/2006/relationships/tags" Target="../tags/tag80.xml"/><Relationship Id="rId13" Type="http://schemas.openxmlformats.org/officeDocument/2006/relationships/tags" Target="../tags/tag79.xml"/><Relationship Id="rId12" Type="http://schemas.openxmlformats.org/officeDocument/2006/relationships/tags" Target="../tags/tag78.xml"/><Relationship Id="rId11" Type="http://schemas.openxmlformats.org/officeDocument/2006/relationships/tags" Target="../tags/tag77.xml"/><Relationship Id="rId10" Type="http://schemas.openxmlformats.org/officeDocument/2006/relationships/tags" Target="../tags/tag76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322962"/>
            <a:ext cx="9144000" cy="2187001"/>
          </a:xfrm>
        </p:spPr>
        <p:txBody>
          <a:bodyPr anchor="b">
            <a:normAutofit/>
          </a:bodyPr>
          <a:lstStyle>
            <a:lvl1pPr algn="ctr">
              <a:lnSpc>
                <a:spcPct val="130000"/>
              </a:lnSpc>
              <a:defRPr sz="6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添加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添加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 flipH="1" flipV="1"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87000">
                <a:schemeClr val="bg1"/>
              </a:gs>
              <a:gs pos="855">
                <a:schemeClr val="bg2">
                  <a:lumMod val="90000"/>
                </a:schemeClr>
              </a:gs>
              <a:gs pos="28000">
                <a:schemeClr val="bg2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>
            <p:custDataLst>
              <p:tags r:id="rId3"/>
            </p:custDataLst>
          </p:nvPr>
        </p:nvSpPr>
        <p:spPr>
          <a:xfrm>
            <a:off x="1152945" y="0"/>
            <a:ext cx="3476967" cy="6858000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476" h="10800">
                <a:moveTo>
                  <a:pt x="0" y="0"/>
                </a:moveTo>
                <a:lnTo>
                  <a:pt x="3756" y="0"/>
                </a:lnTo>
                <a:lnTo>
                  <a:pt x="3879" y="173"/>
                </a:lnTo>
                <a:cubicBezTo>
                  <a:pt x="4887" y="1665"/>
                  <a:pt x="5476" y="3464"/>
                  <a:pt x="5476" y="5400"/>
                </a:cubicBezTo>
                <a:cubicBezTo>
                  <a:pt x="5476" y="7336"/>
                  <a:pt x="4887" y="9135"/>
                  <a:pt x="3879" y="10627"/>
                </a:cubicBezTo>
                <a:lnTo>
                  <a:pt x="3756" y="10800"/>
                </a:lnTo>
                <a:lnTo>
                  <a:pt x="0" y="10800"/>
                </a:lnTo>
                <a:lnTo>
                  <a:pt x="104" y="10726"/>
                </a:lnTo>
                <a:cubicBezTo>
                  <a:pt x="1724" y="9514"/>
                  <a:pt x="2774" y="7580"/>
                  <a:pt x="2774" y="5400"/>
                </a:cubicBezTo>
                <a:cubicBezTo>
                  <a:pt x="2774" y="3220"/>
                  <a:pt x="1724" y="1286"/>
                  <a:pt x="104" y="74"/>
                </a:cubicBez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alpha val="0"/>
                </a:schemeClr>
              </a:gs>
              <a:gs pos="28000">
                <a:schemeClr val="bg1">
                  <a:alpha val="40000"/>
                </a:schemeClr>
              </a:gs>
            </a:gsLst>
            <a:lin ang="10800000" scaled="1"/>
          </a:gradFill>
          <a:ln>
            <a:gradFill flip="none" rotWithShape="1">
              <a:gsLst>
                <a:gs pos="7100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cxnSp>
        <p:nvCxnSpPr>
          <p:cNvPr id="17" name="直接连接符 16"/>
          <p:cNvCxnSpPr/>
          <p:nvPr userDrawn="1">
            <p:custDataLst>
              <p:tags r:id="rId4"/>
            </p:custDataLst>
          </p:nvPr>
        </p:nvCxnSpPr>
        <p:spPr>
          <a:xfrm flipH="1">
            <a:off x="2021252" y="963526"/>
            <a:ext cx="607648" cy="0"/>
          </a:xfrm>
          <a:prstGeom prst="line">
            <a:avLst/>
          </a:prstGeom>
          <a:ln w="25400" cap="rnd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6350"/>
            <a:ext cx="2743200" cy="365125"/>
          </a:xfrm>
        </p:spPr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18" name="年号占位符 8"/>
          <p:cNvSpPr>
            <a:spLocks noGrp="1"/>
          </p:cNvSpPr>
          <p:nvPr>
            <p:ph type="body" sz="quarter" idx="15" hasCustomPrompt="1"/>
            <p:custDataLst>
              <p:tags r:id="rId8"/>
            </p:custDataLst>
          </p:nvPr>
        </p:nvSpPr>
        <p:spPr>
          <a:xfrm>
            <a:off x="1057275" y="711526"/>
            <a:ext cx="2880000" cy="504000"/>
          </a:xfrm>
        </p:spPr>
        <p:txBody>
          <a:bodyPr wrap="square" anchor="ctr">
            <a:normAutofit/>
          </a:bodyPr>
          <a:lstStyle>
            <a:lvl1pPr marL="0" indent="0" algn="l">
              <a:lnSpc>
                <a:spcPct val="100000"/>
              </a:lnSpc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年号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" contrast="2000"/>
                    </a14:imgEffect>
                    <a14:imgEffect>
                      <a14:saturation sat="180000"/>
                    </a14:imgEffect>
                  </a14:imgLayer>
                </a14:imgProps>
              </a:ext>
            </a:extLst>
          </a:blip>
          <a:srcRect l="14221" r="17322"/>
          <a:stretch>
            <a:fillRect/>
          </a:stretch>
        </p:blipFill>
        <p:spPr>
          <a:xfrm>
            <a:off x="450850" y="1148151"/>
            <a:ext cx="5645150" cy="5156357"/>
          </a:xfrm>
          <a:prstGeom prst="rect">
            <a:avLst/>
          </a:prstGeom>
        </p:spPr>
      </p:pic>
      <p:sp>
        <p:nvSpPr>
          <p:cNvPr id="42" name="任意多边形: 形状 41"/>
          <p:cNvSpPr/>
          <p:nvPr userDrawn="1">
            <p:custDataLst>
              <p:tags r:id="rId12"/>
            </p:custDataLst>
          </p:nvPr>
        </p:nvSpPr>
        <p:spPr>
          <a:xfrm rot="10800000">
            <a:off x="11085542" y="852964"/>
            <a:ext cx="56440" cy="221125"/>
          </a:xfrm>
          <a:custGeom>
            <a:avLst/>
            <a:gdLst>
              <a:gd name="connsiteX0" fmla="*/ 28220 w 56440"/>
              <a:gd name="connsiteY0" fmla="*/ 56440 h 221125"/>
              <a:gd name="connsiteX1" fmla="*/ 0 w 56440"/>
              <a:gd name="connsiteY1" fmla="*/ 28220 h 221125"/>
              <a:gd name="connsiteX2" fmla="*/ 28220 w 56440"/>
              <a:gd name="connsiteY2" fmla="*/ 0 h 221125"/>
              <a:gd name="connsiteX3" fmla="*/ 56440 w 56440"/>
              <a:gd name="connsiteY3" fmla="*/ 28220 h 221125"/>
              <a:gd name="connsiteX4" fmla="*/ 28220 w 56440"/>
              <a:gd name="connsiteY4" fmla="*/ 56440 h 221125"/>
              <a:gd name="connsiteX5" fmla="*/ 28220 w 56440"/>
              <a:gd name="connsiteY5" fmla="*/ 138782 h 221125"/>
              <a:gd name="connsiteX6" fmla="*/ 0 w 56440"/>
              <a:gd name="connsiteY6" fmla="*/ 110562 h 221125"/>
              <a:gd name="connsiteX7" fmla="*/ 28220 w 56440"/>
              <a:gd name="connsiteY7" fmla="*/ 82342 h 221125"/>
              <a:gd name="connsiteX8" fmla="*/ 56440 w 56440"/>
              <a:gd name="connsiteY8" fmla="*/ 110562 h 221125"/>
              <a:gd name="connsiteX9" fmla="*/ 28220 w 56440"/>
              <a:gd name="connsiteY9" fmla="*/ 138782 h 221125"/>
              <a:gd name="connsiteX10" fmla="*/ 28220 w 56440"/>
              <a:gd name="connsiteY10" fmla="*/ 221125 h 221125"/>
              <a:gd name="connsiteX11" fmla="*/ 0 w 56440"/>
              <a:gd name="connsiteY11" fmla="*/ 192905 h 221125"/>
              <a:gd name="connsiteX12" fmla="*/ 28220 w 56440"/>
              <a:gd name="connsiteY12" fmla="*/ 164685 h 221125"/>
              <a:gd name="connsiteX13" fmla="*/ 56440 w 56440"/>
              <a:gd name="connsiteY13" fmla="*/ 192905 h 221125"/>
              <a:gd name="connsiteX14" fmla="*/ 28220 w 56440"/>
              <a:gd name="connsiteY14" fmla="*/ 221125 h 221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6440" h="221125">
                <a:moveTo>
                  <a:pt x="28220" y="56440"/>
                </a:moveTo>
                <a:cubicBezTo>
                  <a:pt x="12635" y="56440"/>
                  <a:pt x="0" y="43805"/>
                  <a:pt x="0" y="28220"/>
                </a:cubicBezTo>
                <a:cubicBezTo>
                  <a:pt x="0" y="12635"/>
                  <a:pt x="12635" y="0"/>
                  <a:pt x="28220" y="0"/>
                </a:cubicBezTo>
                <a:cubicBezTo>
                  <a:pt x="43805" y="0"/>
                  <a:pt x="56440" y="12635"/>
                  <a:pt x="56440" y="28220"/>
                </a:cubicBezTo>
                <a:cubicBezTo>
                  <a:pt x="56440" y="43805"/>
                  <a:pt x="43805" y="56440"/>
                  <a:pt x="28220" y="56440"/>
                </a:cubicBezTo>
                <a:close/>
                <a:moveTo>
                  <a:pt x="28220" y="138782"/>
                </a:moveTo>
                <a:cubicBezTo>
                  <a:pt x="12635" y="138782"/>
                  <a:pt x="0" y="126147"/>
                  <a:pt x="0" y="110562"/>
                </a:cubicBezTo>
                <a:cubicBezTo>
                  <a:pt x="0" y="94977"/>
                  <a:pt x="12635" y="82342"/>
                  <a:pt x="28220" y="82342"/>
                </a:cubicBezTo>
                <a:cubicBezTo>
                  <a:pt x="43805" y="82342"/>
                  <a:pt x="56440" y="94977"/>
                  <a:pt x="56440" y="110562"/>
                </a:cubicBezTo>
                <a:cubicBezTo>
                  <a:pt x="56440" y="126147"/>
                  <a:pt x="43805" y="138782"/>
                  <a:pt x="28220" y="138782"/>
                </a:cubicBezTo>
                <a:close/>
                <a:moveTo>
                  <a:pt x="28220" y="221125"/>
                </a:moveTo>
                <a:cubicBezTo>
                  <a:pt x="12635" y="221125"/>
                  <a:pt x="0" y="208490"/>
                  <a:pt x="0" y="192905"/>
                </a:cubicBezTo>
                <a:cubicBezTo>
                  <a:pt x="0" y="177320"/>
                  <a:pt x="12635" y="164685"/>
                  <a:pt x="28220" y="164685"/>
                </a:cubicBezTo>
                <a:cubicBezTo>
                  <a:pt x="43805" y="164685"/>
                  <a:pt x="56440" y="177320"/>
                  <a:pt x="56440" y="192905"/>
                </a:cubicBezTo>
                <a:cubicBezTo>
                  <a:pt x="56440" y="208490"/>
                  <a:pt x="43805" y="221125"/>
                  <a:pt x="28220" y="22112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公司名占位符 6"/>
          <p:cNvSpPr>
            <a:spLocks noGrp="1"/>
          </p:cNvSpPr>
          <p:nvPr>
            <p:ph type="body" sz="quarter" idx="13" hasCustomPrompt="1"/>
            <p:custDataLst>
              <p:tags r:id="rId13"/>
            </p:custDataLst>
          </p:nvPr>
        </p:nvSpPr>
        <p:spPr>
          <a:xfrm>
            <a:off x="7606570" y="711526"/>
            <a:ext cx="3276650" cy="504000"/>
          </a:xfrm>
        </p:spPr>
        <p:txBody>
          <a:bodyPr wrap="square" anchor="ctr">
            <a:normAutofit/>
          </a:bodyPr>
          <a:lstStyle>
            <a:lvl1pPr marL="0" indent="0" algn="r">
              <a:lnSpc>
                <a:spcPct val="100000"/>
              </a:lnSpc>
              <a:buNone/>
              <a:defRPr sz="160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公司名</a:t>
            </a:r>
            <a:endParaRPr lang="zh-CN" altLang="en-US" dirty="0"/>
          </a:p>
        </p:txBody>
      </p:sp>
      <p:sp>
        <p:nvSpPr>
          <p:cNvPr id="24" name="署名占位符 10"/>
          <p:cNvSpPr>
            <a:spLocks noGrp="1"/>
          </p:cNvSpPr>
          <p:nvPr>
            <p:ph type="body" sz="quarter" idx="17" hasCustomPrompt="1"/>
            <p:custDataLst>
              <p:tags r:id="rId14"/>
            </p:custDataLst>
          </p:nvPr>
        </p:nvSpPr>
        <p:spPr>
          <a:xfrm>
            <a:off x="8261982" y="4992375"/>
            <a:ext cx="2880000" cy="504000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99000">
                <a:schemeClr val="accent4"/>
              </a:gs>
              <a:gs pos="10000">
                <a:schemeClr val="accent1"/>
              </a:gs>
            </a:gsLst>
            <a:lin ang="2700000" scaled="1"/>
            <a:tileRect/>
          </a:gradFill>
          <a:ln>
            <a:noFill/>
          </a:ln>
          <a:effectLst>
            <a:outerShdw blurRad="190500" dist="190500" dir="2700000" algn="tl" rotWithShape="0">
              <a:schemeClr val="accent1">
                <a:alpha val="20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zh-CN" altLang="en-US" sz="1600" b="1" dirty="0">
                <a:solidFill>
                  <a:srgbClr val="FFFFFF"/>
                </a:solidFill>
              </a:defRPr>
            </a:lvl1pPr>
          </a:lstStyle>
          <a:p>
            <a:pPr marL="0" lvl="0" algn="ctr"/>
            <a:r>
              <a:rPr lang="zh-CN" altLang="en-US" dirty="0"/>
              <a:t>署名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  <p:custDataLst>
              <p:tags r:id="rId15"/>
            </p:custDataLst>
          </p:nvPr>
        </p:nvSpPr>
        <p:spPr>
          <a:xfrm>
            <a:off x="6095999" y="1358900"/>
            <a:ext cx="5049157" cy="2509157"/>
          </a:xfrm>
        </p:spPr>
        <p:txBody>
          <a:bodyPr wrap="square" anchor="b">
            <a:normAutofit/>
          </a:bodyPr>
          <a:lstStyle>
            <a:lvl1pPr algn="r">
              <a:lnSpc>
                <a:spcPct val="100000"/>
              </a:lnSpc>
              <a:defRPr sz="5400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6"/>
            </p:custDataLst>
          </p:nvPr>
        </p:nvSpPr>
        <p:spPr>
          <a:xfrm>
            <a:off x="6095999" y="4072229"/>
            <a:ext cx="5049157" cy="715974"/>
          </a:xfrm>
        </p:spPr>
        <p:txBody>
          <a:bodyPr wrap="square">
            <a:normAutofit/>
          </a:bodyPr>
          <a:lstStyle>
            <a:lvl1pPr marL="0" indent="0" algn="r">
              <a:lnSpc>
                <a:spcPct val="100000"/>
              </a:lnSpc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87000">
                <a:schemeClr val="bg1"/>
              </a:gs>
              <a:gs pos="855">
                <a:schemeClr val="bg2">
                  <a:lumMod val="90000"/>
                </a:schemeClr>
              </a:gs>
              <a:gs pos="28000">
                <a:schemeClr val="bg2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5" name="任意多边形: 形状 14"/>
          <p:cNvSpPr/>
          <p:nvPr userDrawn="1">
            <p:custDataLst>
              <p:tags r:id="rId3"/>
            </p:custDataLst>
          </p:nvPr>
        </p:nvSpPr>
        <p:spPr>
          <a:xfrm flipH="1">
            <a:off x="0" y="0"/>
            <a:ext cx="2966202" cy="1714500"/>
          </a:xfrm>
          <a:custGeom>
            <a:avLst/>
            <a:gdLst>
              <a:gd name="connsiteX0" fmla="*/ 0 w 2848191"/>
              <a:gd name="connsiteY0" fmla="*/ 0 h 1646288"/>
              <a:gd name="connsiteX1" fmla="*/ 2848191 w 2848191"/>
              <a:gd name="connsiteY1" fmla="*/ 0 h 1646288"/>
              <a:gd name="connsiteX2" fmla="*/ 2848191 w 2848191"/>
              <a:gd name="connsiteY2" fmla="*/ 1625550 h 1646288"/>
              <a:gd name="connsiteX3" fmla="*/ 2805646 w 2848191"/>
              <a:gd name="connsiteY3" fmla="*/ 1632043 h 1646288"/>
              <a:gd name="connsiteX4" fmla="*/ 2523547 w 2848191"/>
              <a:gd name="connsiteY4" fmla="*/ 1646288 h 1646288"/>
              <a:gd name="connsiteX5" fmla="*/ 97478 w 2848191"/>
              <a:gd name="connsiteY5" fmla="*/ 202352 h 1646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48191" h="1646288">
                <a:moveTo>
                  <a:pt x="0" y="0"/>
                </a:moveTo>
                <a:lnTo>
                  <a:pt x="2848191" y="0"/>
                </a:lnTo>
                <a:lnTo>
                  <a:pt x="2848191" y="1625550"/>
                </a:lnTo>
                <a:lnTo>
                  <a:pt x="2805646" y="1632043"/>
                </a:lnTo>
                <a:cubicBezTo>
                  <a:pt x="2712894" y="1641463"/>
                  <a:pt x="2618784" y="1646288"/>
                  <a:pt x="2523547" y="1646288"/>
                </a:cubicBezTo>
                <a:cubicBezTo>
                  <a:pt x="1475938" y="1646288"/>
                  <a:pt x="564697" y="1062425"/>
                  <a:pt x="97478" y="202352"/>
                </a:cubicBezTo>
                <a:close/>
              </a:path>
            </a:pathLst>
          </a:custGeom>
          <a:gradFill flip="none" rotWithShape="1">
            <a:gsLst>
              <a:gs pos="100000">
                <a:schemeClr val="bg1">
                  <a:alpha val="0"/>
                  <a:lumMod val="98000"/>
                </a:schemeClr>
              </a:gs>
              <a:gs pos="28000">
                <a:schemeClr val="bg1">
                  <a:alpha val="4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525000" y="565200"/>
            <a:ext cx="1680030" cy="1081088"/>
          </a:xfrm>
        </p:spPr>
        <p:txBody>
          <a:bodyPr wrap="square" anchor="ctr" anchorCtr="0">
            <a:normAutofit/>
          </a:bodyPr>
          <a:lstStyle>
            <a:lvl1pPr algn="r">
              <a:defRPr sz="5400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标题</a:t>
            </a:r>
            <a:endParaRPr lang="zh-CN" altLang="en-US" dirty="0"/>
          </a:p>
        </p:txBody>
      </p:sp>
      <p:sp>
        <p:nvSpPr>
          <p:cNvPr id="11" name="任意多边形: 形状 10"/>
          <p:cNvSpPr/>
          <p:nvPr userDrawn="1">
            <p:custDataLst>
              <p:tags r:id="rId8"/>
            </p:custDataLst>
          </p:nvPr>
        </p:nvSpPr>
        <p:spPr>
          <a:xfrm flipV="1">
            <a:off x="6426200" y="3525299"/>
            <a:ext cx="5765800" cy="3332701"/>
          </a:xfrm>
          <a:custGeom>
            <a:avLst/>
            <a:gdLst>
              <a:gd name="connsiteX0" fmla="*/ 0 w 2848191"/>
              <a:gd name="connsiteY0" fmla="*/ 0 h 1646288"/>
              <a:gd name="connsiteX1" fmla="*/ 2848191 w 2848191"/>
              <a:gd name="connsiteY1" fmla="*/ 0 h 1646288"/>
              <a:gd name="connsiteX2" fmla="*/ 2848191 w 2848191"/>
              <a:gd name="connsiteY2" fmla="*/ 1625550 h 1646288"/>
              <a:gd name="connsiteX3" fmla="*/ 2805646 w 2848191"/>
              <a:gd name="connsiteY3" fmla="*/ 1632043 h 1646288"/>
              <a:gd name="connsiteX4" fmla="*/ 2523547 w 2848191"/>
              <a:gd name="connsiteY4" fmla="*/ 1646288 h 1646288"/>
              <a:gd name="connsiteX5" fmla="*/ 97478 w 2848191"/>
              <a:gd name="connsiteY5" fmla="*/ 202352 h 1646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48191" h="1646288">
                <a:moveTo>
                  <a:pt x="0" y="0"/>
                </a:moveTo>
                <a:lnTo>
                  <a:pt x="2848191" y="0"/>
                </a:lnTo>
                <a:lnTo>
                  <a:pt x="2848191" y="1625550"/>
                </a:lnTo>
                <a:lnTo>
                  <a:pt x="2805646" y="1632043"/>
                </a:lnTo>
                <a:cubicBezTo>
                  <a:pt x="2712894" y="1641463"/>
                  <a:pt x="2618784" y="1646288"/>
                  <a:pt x="2523547" y="1646288"/>
                </a:cubicBezTo>
                <a:cubicBezTo>
                  <a:pt x="1475938" y="1646288"/>
                  <a:pt x="564697" y="1062425"/>
                  <a:pt x="97478" y="202352"/>
                </a:cubicBezTo>
                <a:close/>
              </a:path>
            </a:pathLst>
          </a:custGeom>
          <a:gradFill flip="none" rotWithShape="1">
            <a:gsLst>
              <a:gs pos="100000">
                <a:schemeClr val="bg1">
                  <a:alpha val="0"/>
                  <a:lumMod val="98000"/>
                </a:schemeClr>
              </a:gs>
              <a:gs pos="28000">
                <a:schemeClr val="bg1">
                  <a:alpha val="4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12" name="任意多边形: 形状 11"/>
          <p:cNvSpPr/>
          <p:nvPr userDrawn="1">
            <p:custDataLst>
              <p:tags r:id="rId9"/>
            </p:custDataLst>
          </p:nvPr>
        </p:nvSpPr>
        <p:spPr>
          <a:xfrm flipV="1">
            <a:off x="6426200" y="3525299"/>
            <a:ext cx="5765800" cy="3332701"/>
          </a:xfrm>
          <a:custGeom>
            <a:avLst/>
            <a:gdLst>
              <a:gd name="connsiteX0" fmla="*/ 0 w 2848191"/>
              <a:gd name="connsiteY0" fmla="*/ 0 h 1646288"/>
              <a:gd name="connsiteX1" fmla="*/ 2848191 w 2848191"/>
              <a:gd name="connsiteY1" fmla="*/ 0 h 1646288"/>
              <a:gd name="connsiteX2" fmla="*/ 2848191 w 2848191"/>
              <a:gd name="connsiteY2" fmla="*/ 1625550 h 1646288"/>
              <a:gd name="connsiteX3" fmla="*/ 2805646 w 2848191"/>
              <a:gd name="connsiteY3" fmla="*/ 1632043 h 1646288"/>
              <a:gd name="connsiteX4" fmla="*/ 2523547 w 2848191"/>
              <a:gd name="connsiteY4" fmla="*/ 1646288 h 1646288"/>
              <a:gd name="connsiteX5" fmla="*/ 97478 w 2848191"/>
              <a:gd name="connsiteY5" fmla="*/ 202352 h 1646288"/>
              <a:gd name="connsiteX0-1" fmla="*/ 2848191 w 2893361"/>
              <a:gd name="connsiteY0-2" fmla="*/ 1625550 h 1670720"/>
              <a:gd name="connsiteX1-3" fmla="*/ 2805646 w 2893361"/>
              <a:gd name="connsiteY1-4" fmla="*/ 1632043 h 1670720"/>
              <a:gd name="connsiteX2-5" fmla="*/ 2523547 w 2893361"/>
              <a:gd name="connsiteY2-6" fmla="*/ 1646288 h 1670720"/>
              <a:gd name="connsiteX3-7" fmla="*/ 97478 w 2893361"/>
              <a:gd name="connsiteY3-8" fmla="*/ 202352 h 1670720"/>
              <a:gd name="connsiteX4-9" fmla="*/ 0 w 2893361"/>
              <a:gd name="connsiteY4-10" fmla="*/ 0 h 1670720"/>
              <a:gd name="connsiteX5-11" fmla="*/ 2848191 w 2893361"/>
              <a:gd name="connsiteY5-12" fmla="*/ 0 h 1670720"/>
              <a:gd name="connsiteX6" fmla="*/ 2893361 w 2893361"/>
              <a:gd name="connsiteY6" fmla="*/ 1670720 h 1670720"/>
              <a:gd name="connsiteX0-13" fmla="*/ 2848191 w 2848191"/>
              <a:gd name="connsiteY0-14" fmla="*/ 1625550 h 1646288"/>
              <a:gd name="connsiteX1-15" fmla="*/ 2805646 w 2848191"/>
              <a:gd name="connsiteY1-16" fmla="*/ 1632043 h 1646288"/>
              <a:gd name="connsiteX2-17" fmla="*/ 2523547 w 2848191"/>
              <a:gd name="connsiteY2-18" fmla="*/ 1646288 h 1646288"/>
              <a:gd name="connsiteX3-19" fmla="*/ 97478 w 2848191"/>
              <a:gd name="connsiteY3-20" fmla="*/ 202352 h 1646288"/>
              <a:gd name="connsiteX4-21" fmla="*/ 0 w 2848191"/>
              <a:gd name="connsiteY4-22" fmla="*/ 0 h 1646288"/>
              <a:gd name="connsiteX5-23" fmla="*/ 2848191 w 2848191"/>
              <a:gd name="connsiteY5-24" fmla="*/ 0 h 1646288"/>
              <a:gd name="connsiteX0-25" fmla="*/ 2848191 w 2848191"/>
              <a:gd name="connsiteY0-26" fmla="*/ 1625550 h 1646288"/>
              <a:gd name="connsiteX1-27" fmla="*/ 2805646 w 2848191"/>
              <a:gd name="connsiteY1-28" fmla="*/ 1632043 h 1646288"/>
              <a:gd name="connsiteX2-29" fmla="*/ 2523547 w 2848191"/>
              <a:gd name="connsiteY2-30" fmla="*/ 1646288 h 1646288"/>
              <a:gd name="connsiteX3-31" fmla="*/ 97478 w 2848191"/>
              <a:gd name="connsiteY3-32" fmla="*/ 202352 h 1646288"/>
              <a:gd name="connsiteX4-33" fmla="*/ 0 w 2848191"/>
              <a:gd name="connsiteY4-34" fmla="*/ 0 h 164628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2848191" h="1646288">
                <a:moveTo>
                  <a:pt x="2848191" y="1625550"/>
                </a:moveTo>
                <a:lnTo>
                  <a:pt x="2805646" y="1632043"/>
                </a:lnTo>
                <a:cubicBezTo>
                  <a:pt x="2712894" y="1641463"/>
                  <a:pt x="2618784" y="1646288"/>
                  <a:pt x="2523547" y="1646288"/>
                </a:cubicBezTo>
                <a:cubicBezTo>
                  <a:pt x="1475938" y="1646288"/>
                  <a:pt x="564697" y="1062425"/>
                  <a:pt x="97478" y="202352"/>
                </a:cubicBezTo>
                <a:lnTo>
                  <a:pt x="0" y="0"/>
                </a:lnTo>
              </a:path>
            </a:pathLst>
          </a:custGeom>
          <a:noFill/>
          <a:ln>
            <a:gradFill flip="none" rotWithShape="1">
              <a:gsLst>
                <a:gs pos="97000">
                  <a:schemeClr val="bg1">
                    <a:alpha val="0"/>
                  </a:schemeClr>
                </a:gs>
                <a:gs pos="0">
                  <a:schemeClr val="bg1"/>
                </a:gs>
                <a:gs pos="41000">
                  <a:schemeClr val="bg1">
                    <a:alpha val="0"/>
                  </a:schemeClr>
                </a:gs>
              </a:gsLst>
              <a:lin ang="16200000" scaled="1"/>
              <a:tileRect/>
            </a:gra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17" name="任意多边形: 形状 16"/>
          <p:cNvSpPr/>
          <p:nvPr userDrawn="1">
            <p:custDataLst>
              <p:tags r:id="rId10"/>
            </p:custDataLst>
          </p:nvPr>
        </p:nvSpPr>
        <p:spPr>
          <a:xfrm flipH="1">
            <a:off x="0" y="0"/>
            <a:ext cx="2966202" cy="1714500"/>
          </a:xfrm>
          <a:custGeom>
            <a:avLst/>
            <a:gdLst>
              <a:gd name="connsiteX0" fmla="*/ 0 w 2848191"/>
              <a:gd name="connsiteY0" fmla="*/ 0 h 1646288"/>
              <a:gd name="connsiteX1" fmla="*/ 2848191 w 2848191"/>
              <a:gd name="connsiteY1" fmla="*/ 0 h 1646288"/>
              <a:gd name="connsiteX2" fmla="*/ 2848191 w 2848191"/>
              <a:gd name="connsiteY2" fmla="*/ 1625550 h 1646288"/>
              <a:gd name="connsiteX3" fmla="*/ 2805646 w 2848191"/>
              <a:gd name="connsiteY3" fmla="*/ 1632043 h 1646288"/>
              <a:gd name="connsiteX4" fmla="*/ 2523547 w 2848191"/>
              <a:gd name="connsiteY4" fmla="*/ 1646288 h 1646288"/>
              <a:gd name="connsiteX5" fmla="*/ 97478 w 2848191"/>
              <a:gd name="connsiteY5" fmla="*/ 202352 h 1646288"/>
              <a:gd name="connsiteX0-1" fmla="*/ 2848191 w 2893361"/>
              <a:gd name="connsiteY0-2" fmla="*/ 1625550 h 1670720"/>
              <a:gd name="connsiteX1-3" fmla="*/ 2805646 w 2893361"/>
              <a:gd name="connsiteY1-4" fmla="*/ 1632043 h 1670720"/>
              <a:gd name="connsiteX2-5" fmla="*/ 2523547 w 2893361"/>
              <a:gd name="connsiteY2-6" fmla="*/ 1646288 h 1670720"/>
              <a:gd name="connsiteX3-7" fmla="*/ 97478 w 2893361"/>
              <a:gd name="connsiteY3-8" fmla="*/ 202352 h 1670720"/>
              <a:gd name="connsiteX4-9" fmla="*/ 0 w 2893361"/>
              <a:gd name="connsiteY4-10" fmla="*/ 0 h 1670720"/>
              <a:gd name="connsiteX5-11" fmla="*/ 2848191 w 2893361"/>
              <a:gd name="connsiteY5-12" fmla="*/ 0 h 1670720"/>
              <a:gd name="connsiteX6" fmla="*/ 2893361 w 2893361"/>
              <a:gd name="connsiteY6" fmla="*/ 1670720 h 1670720"/>
              <a:gd name="connsiteX0-13" fmla="*/ 2848191 w 2848191"/>
              <a:gd name="connsiteY0-14" fmla="*/ 1625550 h 1646288"/>
              <a:gd name="connsiteX1-15" fmla="*/ 2805646 w 2848191"/>
              <a:gd name="connsiteY1-16" fmla="*/ 1632043 h 1646288"/>
              <a:gd name="connsiteX2-17" fmla="*/ 2523547 w 2848191"/>
              <a:gd name="connsiteY2-18" fmla="*/ 1646288 h 1646288"/>
              <a:gd name="connsiteX3-19" fmla="*/ 97478 w 2848191"/>
              <a:gd name="connsiteY3-20" fmla="*/ 202352 h 1646288"/>
              <a:gd name="connsiteX4-21" fmla="*/ 0 w 2848191"/>
              <a:gd name="connsiteY4-22" fmla="*/ 0 h 1646288"/>
              <a:gd name="connsiteX5-23" fmla="*/ 2848191 w 2848191"/>
              <a:gd name="connsiteY5-24" fmla="*/ 0 h 1646288"/>
              <a:gd name="connsiteX0-25" fmla="*/ 2848191 w 2848191"/>
              <a:gd name="connsiteY0-26" fmla="*/ 1625550 h 1646288"/>
              <a:gd name="connsiteX1-27" fmla="*/ 2805646 w 2848191"/>
              <a:gd name="connsiteY1-28" fmla="*/ 1632043 h 1646288"/>
              <a:gd name="connsiteX2-29" fmla="*/ 2523547 w 2848191"/>
              <a:gd name="connsiteY2-30" fmla="*/ 1646288 h 1646288"/>
              <a:gd name="connsiteX3-31" fmla="*/ 97478 w 2848191"/>
              <a:gd name="connsiteY3-32" fmla="*/ 202352 h 1646288"/>
              <a:gd name="connsiteX4-33" fmla="*/ 0 w 2848191"/>
              <a:gd name="connsiteY4-34" fmla="*/ 0 h 164628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2848191" h="1646288">
                <a:moveTo>
                  <a:pt x="2848191" y="1625550"/>
                </a:moveTo>
                <a:lnTo>
                  <a:pt x="2805646" y="1632043"/>
                </a:lnTo>
                <a:cubicBezTo>
                  <a:pt x="2712894" y="1641463"/>
                  <a:pt x="2618784" y="1646288"/>
                  <a:pt x="2523547" y="1646288"/>
                </a:cubicBezTo>
                <a:cubicBezTo>
                  <a:pt x="1475938" y="1646288"/>
                  <a:pt x="564697" y="1062425"/>
                  <a:pt x="97478" y="202352"/>
                </a:cubicBezTo>
                <a:lnTo>
                  <a:pt x="0" y="0"/>
                </a:lnTo>
              </a:path>
            </a:pathLst>
          </a:custGeom>
          <a:noFill/>
          <a:ln>
            <a:gradFill flip="none" rotWithShape="1">
              <a:gsLst>
                <a:gs pos="97000">
                  <a:schemeClr val="bg1">
                    <a:alpha val="0"/>
                  </a:schemeClr>
                </a:gs>
                <a:gs pos="0">
                  <a:schemeClr val="bg1"/>
                </a:gs>
                <a:gs pos="69000">
                  <a:schemeClr val="bg1">
                    <a:alpha val="0"/>
                  </a:schemeClr>
                </a:gs>
              </a:gsLst>
              <a:lin ang="16200000" scaled="1"/>
              <a:tileRect/>
            </a:gra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bg2"/>
              </a:gs>
              <a:gs pos="42000">
                <a:schemeClr val="bg2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: 形状 9"/>
          <p:cNvSpPr/>
          <p:nvPr userDrawn="1">
            <p:custDataLst>
              <p:tags r:id="rId3"/>
            </p:custDataLst>
          </p:nvPr>
        </p:nvSpPr>
        <p:spPr>
          <a:xfrm>
            <a:off x="4455886" y="0"/>
            <a:ext cx="7736114" cy="4471566"/>
          </a:xfrm>
          <a:custGeom>
            <a:avLst/>
            <a:gdLst>
              <a:gd name="connsiteX0" fmla="*/ 0 w 2848191"/>
              <a:gd name="connsiteY0" fmla="*/ 0 h 1646288"/>
              <a:gd name="connsiteX1" fmla="*/ 2848191 w 2848191"/>
              <a:gd name="connsiteY1" fmla="*/ 0 h 1646288"/>
              <a:gd name="connsiteX2" fmla="*/ 2848191 w 2848191"/>
              <a:gd name="connsiteY2" fmla="*/ 1625550 h 1646288"/>
              <a:gd name="connsiteX3" fmla="*/ 2805646 w 2848191"/>
              <a:gd name="connsiteY3" fmla="*/ 1632043 h 1646288"/>
              <a:gd name="connsiteX4" fmla="*/ 2523547 w 2848191"/>
              <a:gd name="connsiteY4" fmla="*/ 1646288 h 1646288"/>
              <a:gd name="connsiteX5" fmla="*/ 97478 w 2848191"/>
              <a:gd name="connsiteY5" fmla="*/ 202352 h 1646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48191" h="1646288">
                <a:moveTo>
                  <a:pt x="0" y="0"/>
                </a:moveTo>
                <a:lnTo>
                  <a:pt x="2848191" y="0"/>
                </a:lnTo>
                <a:lnTo>
                  <a:pt x="2848191" y="1625550"/>
                </a:lnTo>
                <a:lnTo>
                  <a:pt x="2805646" y="1632043"/>
                </a:lnTo>
                <a:cubicBezTo>
                  <a:pt x="2712894" y="1641463"/>
                  <a:pt x="2618784" y="1646288"/>
                  <a:pt x="2523547" y="1646288"/>
                </a:cubicBezTo>
                <a:cubicBezTo>
                  <a:pt x="1475938" y="1646288"/>
                  <a:pt x="564697" y="1062425"/>
                  <a:pt x="97478" y="202352"/>
                </a:cubicBezTo>
                <a:close/>
              </a:path>
            </a:pathLst>
          </a:custGeom>
          <a:gradFill flip="none" rotWithShape="1">
            <a:gsLst>
              <a:gs pos="86000">
                <a:schemeClr val="bg1">
                  <a:alpha val="0"/>
                  <a:lumMod val="98000"/>
                </a:schemeClr>
              </a:gs>
              <a:gs pos="28000">
                <a:schemeClr val="bg1">
                  <a:alpha val="4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11" name="任意多边形: 形状 10"/>
          <p:cNvSpPr/>
          <p:nvPr userDrawn="1">
            <p:custDataLst>
              <p:tags r:id="rId4"/>
            </p:custDataLst>
          </p:nvPr>
        </p:nvSpPr>
        <p:spPr>
          <a:xfrm>
            <a:off x="4455886" y="0"/>
            <a:ext cx="7736114" cy="4471566"/>
          </a:xfrm>
          <a:custGeom>
            <a:avLst/>
            <a:gdLst>
              <a:gd name="connsiteX0" fmla="*/ 0 w 2848191"/>
              <a:gd name="connsiteY0" fmla="*/ 0 h 1646288"/>
              <a:gd name="connsiteX1" fmla="*/ 2848191 w 2848191"/>
              <a:gd name="connsiteY1" fmla="*/ 0 h 1646288"/>
              <a:gd name="connsiteX2" fmla="*/ 2848191 w 2848191"/>
              <a:gd name="connsiteY2" fmla="*/ 1625550 h 1646288"/>
              <a:gd name="connsiteX3" fmla="*/ 2805646 w 2848191"/>
              <a:gd name="connsiteY3" fmla="*/ 1632043 h 1646288"/>
              <a:gd name="connsiteX4" fmla="*/ 2523547 w 2848191"/>
              <a:gd name="connsiteY4" fmla="*/ 1646288 h 1646288"/>
              <a:gd name="connsiteX5" fmla="*/ 97478 w 2848191"/>
              <a:gd name="connsiteY5" fmla="*/ 202352 h 1646288"/>
              <a:gd name="connsiteX0-1" fmla="*/ 2848191 w 2893361"/>
              <a:gd name="connsiteY0-2" fmla="*/ 1625550 h 1670720"/>
              <a:gd name="connsiteX1-3" fmla="*/ 2805646 w 2893361"/>
              <a:gd name="connsiteY1-4" fmla="*/ 1632043 h 1670720"/>
              <a:gd name="connsiteX2-5" fmla="*/ 2523547 w 2893361"/>
              <a:gd name="connsiteY2-6" fmla="*/ 1646288 h 1670720"/>
              <a:gd name="connsiteX3-7" fmla="*/ 97478 w 2893361"/>
              <a:gd name="connsiteY3-8" fmla="*/ 202352 h 1670720"/>
              <a:gd name="connsiteX4-9" fmla="*/ 0 w 2893361"/>
              <a:gd name="connsiteY4-10" fmla="*/ 0 h 1670720"/>
              <a:gd name="connsiteX5-11" fmla="*/ 2848191 w 2893361"/>
              <a:gd name="connsiteY5-12" fmla="*/ 0 h 1670720"/>
              <a:gd name="connsiteX6" fmla="*/ 2893361 w 2893361"/>
              <a:gd name="connsiteY6" fmla="*/ 1670720 h 1670720"/>
              <a:gd name="connsiteX0-13" fmla="*/ 2848191 w 2848191"/>
              <a:gd name="connsiteY0-14" fmla="*/ 1625550 h 1646288"/>
              <a:gd name="connsiteX1-15" fmla="*/ 2805646 w 2848191"/>
              <a:gd name="connsiteY1-16" fmla="*/ 1632043 h 1646288"/>
              <a:gd name="connsiteX2-17" fmla="*/ 2523547 w 2848191"/>
              <a:gd name="connsiteY2-18" fmla="*/ 1646288 h 1646288"/>
              <a:gd name="connsiteX3-19" fmla="*/ 97478 w 2848191"/>
              <a:gd name="connsiteY3-20" fmla="*/ 202352 h 1646288"/>
              <a:gd name="connsiteX4-21" fmla="*/ 0 w 2848191"/>
              <a:gd name="connsiteY4-22" fmla="*/ 0 h 1646288"/>
              <a:gd name="connsiteX5-23" fmla="*/ 2848191 w 2848191"/>
              <a:gd name="connsiteY5-24" fmla="*/ 0 h 1646288"/>
              <a:gd name="connsiteX0-25" fmla="*/ 2848191 w 2848191"/>
              <a:gd name="connsiteY0-26" fmla="*/ 1625550 h 1646288"/>
              <a:gd name="connsiteX1-27" fmla="*/ 2805646 w 2848191"/>
              <a:gd name="connsiteY1-28" fmla="*/ 1632043 h 1646288"/>
              <a:gd name="connsiteX2-29" fmla="*/ 2523547 w 2848191"/>
              <a:gd name="connsiteY2-30" fmla="*/ 1646288 h 1646288"/>
              <a:gd name="connsiteX3-31" fmla="*/ 97478 w 2848191"/>
              <a:gd name="connsiteY3-32" fmla="*/ 202352 h 1646288"/>
              <a:gd name="connsiteX4-33" fmla="*/ 0 w 2848191"/>
              <a:gd name="connsiteY4-34" fmla="*/ 0 h 164628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2848191" h="1646288">
                <a:moveTo>
                  <a:pt x="2848191" y="1625550"/>
                </a:moveTo>
                <a:lnTo>
                  <a:pt x="2805646" y="1632043"/>
                </a:lnTo>
                <a:cubicBezTo>
                  <a:pt x="2712894" y="1641463"/>
                  <a:pt x="2618784" y="1646288"/>
                  <a:pt x="2523547" y="1646288"/>
                </a:cubicBezTo>
                <a:cubicBezTo>
                  <a:pt x="1475938" y="1646288"/>
                  <a:pt x="564697" y="1062425"/>
                  <a:pt x="97478" y="202352"/>
                </a:cubicBezTo>
                <a:lnTo>
                  <a:pt x="0" y="0"/>
                </a:lnTo>
              </a:path>
            </a:pathLst>
          </a:custGeom>
          <a:noFill/>
          <a:ln>
            <a:gradFill flip="none" rotWithShape="1">
              <a:gsLst>
                <a:gs pos="97000">
                  <a:schemeClr val="bg1">
                    <a:alpha val="0"/>
                  </a:schemeClr>
                </a:gs>
                <a:gs pos="0">
                  <a:schemeClr val="bg1"/>
                </a:gs>
                <a:gs pos="60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4" name="日期占位符 4"/>
          <p:cNvSpPr>
            <a:spLocks noGrp="1"/>
          </p:cNvSpPr>
          <p:nvPr userDrawn="1">
            <p:ph type="dt" sz="half" idx="10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 userDrawn="1"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6"/>
          <p:cNvSpPr>
            <a:spLocks noGrp="1"/>
          </p:cNvSpPr>
          <p:nvPr userDrawn="1">
            <p:ph type="sldNum" sz="quarter" idx="12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 userDrawn="1">
            <p:ph type="title"/>
            <p:custDataLst>
              <p:tags r:id="rId8"/>
            </p:custDataLst>
          </p:nvPr>
        </p:nvSpPr>
        <p:spPr>
          <a:xfrm>
            <a:off x="1418450" y="3362078"/>
            <a:ext cx="5149264" cy="1953453"/>
          </a:xfrm>
        </p:spPr>
        <p:txBody>
          <a:bodyPr wrap="square" anchor="t" anchorCtr="0">
            <a:normAutofit/>
          </a:bodyPr>
          <a:lstStyle>
            <a:lvl1pPr algn="l">
              <a:defRPr sz="54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8" name="节编号 3"/>
          <p:cNvSpPr>
            <a:spLocks noGrp="1"/>
          </p:cNvSpPr>
          <p:nvPr userDrawn="1">
            <p:ph type="body" sz="quarter" idx="13" hasCustomPrompt="1"/>
            <p:custDataLst>
              <p:tags r:id="rId9"/>
            </p:custDataLst>
          </p:nvPr>
        </p:nvSpPr>
        <p:spPr>
          <a:xfrm>
            <a:off x="1416050" y="1583324"/>
            <a:ext cx="4273550" cy="1632898"/>
          </a:xfrm>
        </p:spPr>
        <p:txBody>
          <a:bodyPr wrap="none" anchor="b" anchorCtr="0">
            <a:normAutofit/>
          </a:bodyPr>
          <a:lstStyle>
            <a:lvl1pPr marL="0" indent="0" algn="l">
              <a:buNone/>
              <a:defRPr sz="7200" b="1">
                <a:gradFill>
                  <a:gsLst>
                    <a:gs pos="83000">
                      <a:schemeClr val="accent4"/>
                    </a:gs>
                    <a:gs pos="0">
                      <a:schemeClr val="accent1"/>
                    </a:gs>
                  </a:gsLst>
                  <a:lin ang="2700000" scaled="1"/>
                </a:gradFill>
              </a:defRPr>
            </a:lvl1pPr>
          </a:lstStyle>
          <a:p>
            <a:pPr lvl="0"/>
            <a:r>
              <a:rPr lang="zh-CN" altLang="en-US" dirty="0"/>
              <a:t>节编号</a:t>
            </a:r>
            <a:endParaRPr lang="zh-CN" altLang="en-US" dirty="0"/>
          </a:p>
        </p:txBody>
      </p:sp>
      <p:sp>
        <p:nvSpPr>
          <p:cNvPr id="20" name="任意多边形: 形状 19"/>
          <p:cNvSpPr/>
          <p:nvPr userDrawn="1">
            <p:custDataLst>
              <p:tags r:id="rId10"/>
            </p:custDataLst>
          </p:nvPr>
        </p:nvSpPr>
        <p:spPr>
          <a:xfrm flipV="1">
            <a:off x="8613724" y="4789714"/>
            <a:ext cx="3578276" cy="2068286"/>
          </a:xfrm>
          <a:custGeom>
            <a:avLst/>
            <a:gdLst>
              <a:gd name="connsiteX0" fmla="*/ 0 w 2848191"/>
              <a:gd name="connsiteY0" fmla="*/ 0 h 1646288"/>
              <a:gd name="connsiteX1" fmla="*/ 2848191 w 2848191"/>
              <a:gd name="connsiteY1" fmla="*/ 0 h 1646288"/>
              <a:gd name="connsiteX2" fmla="*/ 2848191 w 2848191"/>
              <a:gd name="connsiteY2" fmla="*/ 1625550 h 1646288"/>
              <a:gd name="connsiteX3" fmla="*/ 2805646 w 2848191"/>
              <a:gd name="connsiteY3" fmla="*/ 1632043 h 1646288"/>
              <a:gd name="connsiteX4" fmla="*/ 2523547 w 2848191"/>
              <a:gd name="connsiteY4" fmla="*/ 1646288 h 1646288"/>
              <a:gd name="connsiteX5" fmla="*/ 97478 w 2848191"/>
              <a:gd name="connsiteY5" fmla="*/ 202352 h 1646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48191" h="1646288">
                <a:moveTo>
                  <a:pt x="0" y="0"/>
                </a:moveTo>
                <a:lnTo>
                  <a:pt x="2848191" y="0"/>
                </a:lnTo>
                <a:lnTo>
                  <a:pt x="2848191" y="1625550"/>
                </a:lnTo>
                <a:lnTo>
                  <a:pt x="2805646" y="1632043"/>
                </a:lnTo>
                <a:cubicBezTo>
                  <a:pt x="2712894" y="1641463"/>
                  <a:pt x="2618784" y="1646288"/>
                  <a:pt x="2523547" y="1646288"/>
                </a:cubicBezTo>
                <a:cubicBezTo>
                  <a:pt x="1475938" y="1646288"/>
                  <a:pt x="564697" y="1062425"/>
                  <a:pt x="97478" y="202352"/>
                </a:cubicBezTo>
                <a:close/>
              </a:path>
            </a:pathLst>
          </a:custGeom>
          <a:gradFill flip="none" rotWithShape="1">
            <a:gsLst>
              <a:gs pos="86000">
                <a:schemeClr val="bg1">
                  <a:alpha val="0"/>
                  <a:lumMod val="98000"/>
                </a:schemeClr>
              </a:gs>
              <a:gs pos="28000">
                <a:schemeClr val="bg1">
                  <a:alpha val="4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pic>
        <p:nvPicPr>
          <p:cNvPr id="32" name="图片 31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8000" contrast="3000"/>
                    </a14:imgEffect>
                    <a14:imgEffect>
                      <a14:colorTemperature colorTemp="5900"/>
                    </a14:imgEffect>
                    <a14:imgEffect>
                      <a14:saturation sat="98000"/>
                    </a14:imgEffect>
                  </a14:imgLayer>
                </a14:imgProps>
              </a:ext>
            </a:extLst>
          </a:blip>
          <a:srcRect l="17594" r="21974"/>
          <a:stretch>
            <a:fillRect/>
          </a:stretch>
        </p:blipFill>
        <p:spPr>
          <a:xfrm>
            <a:off x="6705600" y="991586"/>
            <a:ext cx="4778324" cy="494417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wrap="square" lIns="0" tIns="0" rIns="0" bIns="0" rtlCol="0" anchor="ctr">
            <a:normAutofit/>
          </a:bodyPr>
          <a:lstStyle>
            <a:lvl1pPr>
              <a:defRPr lang="zh-CN" altLang="en-US" dirty="0"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96000" y="1364400"/>
            <a:ext cx="5323800" cy="4813200"/>
          </a:xfrm>
        </p:spPr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364400"/>
            <a:ext cx="5323800" cy="4813200"/>
          </a:xfrm>
        </p:spPr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96000" y="1364400"/>
            <a:ext cx="5301575" cy="540000"/>
          </a:xfrm>
        </p:spPr>
        <p:txBody>
          <a:bodyPr wrap="square" anchor="b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96000" y="2061275"/>
            <a:ext cx="5301575" cy="4128388"/>
          </a:xfrm>
        </p:spPr>
        <p:txBody>
          <a:bodyPr wrap="square">
            <a:normAutofit/>
          </a:bodyPr>
          <a:lstStyle>
            <a:lvl1pPr>
              <a:defRPr sz="2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364400"/>
            <a:ext cx="5323800" cy="540000"/>
          </a:xfrm>
        </p:spPr>
        <p:txBody>
          <a:bodyPr wrap="square" anchor="b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061275"/>
            <a:ext cx="5323800" cy="4128388"/>
          </a:xfrm>
        </p:spPr>
        <p:txBody>
          <a:bodyPr wrap="square">
            <a:normAutofit/>
          </a:bodyPr>
          <a:lstStyle>
            <a:lvl1pPr>
              <a:defRPr sz="2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标题 9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838200" y="360000"/>
            <a:ext cx="10515600" cy="5817600"/>
          </a:xfrm>
        </p:spPr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7700" y="258445"/>
            <a:ext cx="10515600" cy="1325563"/>
          </a:xfrm>
        </p:spPr>
        <p:txBody>
          <a:bodyPr anchor="ctr" anchorCtr="0">
            <a:normAutofit/>
          </a:bodyPr>
          <a:lstStyle>
            <a:lvl1pPr>
              <a:def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7700" y="1825625"/>
            <a:ext cx="10515600" cy="4351338"/>
          </a:xfrm>
        </p:spPr>
        <p:txBody>
          <a:bodyPr>
            <a:normAutofit/>
          </a:bodyPr>
          <a:lstStyle>
            <a:lvl1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96000" y="1296000"/>
            <a:ext cx="10800000" cy="576000"/>
          </a:xfrm>
        </p:spPr>
        <p:txBody>
          <a:bodyPr wrap="square" anchor="t">
            <a:norm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>
            <p:custDataLst>
              <p:tags r:id="rId2"/>
            </p:custDataLst>
          </p:nvPr>
        </p:nvSpPr>
        <p:spPr>
          <a:xfrm flipV="1"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87000">
                <a:schemeClr val="bg1"/>
              </a:gs>
              <a:gs pos="855">
                <a:schemeClr val="bg2">
                  <a:lumMod val="90000"/>
                </a:schemeClr>
              </a:gs>
              <a:gs pos="28000">
                <a:schemeClr val="bg2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7" name="任意多边形 6"/>
          <p:cNvSpPr/>
          <p:nvPr userDrawn="1">
            <p:custDataLst>
              <p:tags r:id="rId3"/>
            </p:custDataLst>
          </p:nvPr>
        </p:nvSpPr>
        <p:spPr>
          <a:xfrm flipH="1">
            <a:off x="7562000" y="0"/>
            <a:ext cx="3476967" cy="6858000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476" h="10800">
                <a:moveTo>
                  <a:pt x="0" y="0"/>
                </a:moveTo>
                <a:lnTo>
                  <a:pt x="3756" y="0"/>
                </a:lnTo>
                <a:lnTo>
                  <a:pt x="3879" y="173"/>
                </a:lnTo>
                <a:cubicBezTo>
                  <a:pt x="4887" y="1665"/>
                  <a:pt x="5476" y="3464"/>
                  <a:pt x="5476" y="5400"/>
                </a:cubicBezTo>
                <a:cubicBezTo>
                  <a:pt x="5476" y="7336"/>
                  <a:pt x="4887" y="9135"/>
                  <a:pt x="3879" y="10627"/>
                </a:cubicBezTo>
                <a:lnTo>
                  <a:pt x="3756" y="10800"/>
                </a:lnTo>
                <a:lnTo>
                  <a:pt x="0" y="10800"/>
                </a:lnTo>
                <a:lnTo>
                  <a:pt x="104" y="10726"/>
                </a:lnTo>
                <a:cubicBezTo>
                  <a:pt x="1724" y="9514"/>
                  <a:pt x="2774" y="7580"/>
                  <a:pt x="2774" y="5400"/>
                </a:cubicBezTo>
                <a:cubicBezTo>
                  <a:pt x="2774" y="3220"/>
                  <a:pt x="1724" y="1286"/>
                  <a:pt x="104" y="74"/>
                </a:cubicBez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alpha val="0"/>
                </a:schemeClr>
              </a:gs>
              <a:gs pos="28000">
                <a:schemeClr val="bg1">
                  <a:alpha val="40000"/>
                </a:schemeClr>
              </a:gs>
            </a:gsLst>
            <a:lin ang="10800000" scaled="1"/>
          </a:gradFill>
          <a:ln>
            <a:gradFill flip="none" rotWithShape="1">
              <a:gsLst>
                <a:gs pos="71000">
                  <a:schemeClr val="bg1">
                    <a:alpha val="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6350"/>
            <a:ext cx="2743200" cy="365125"/>
          </a:xfrm>
        </p:spPr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cxnSp>
        <p:nvCxnSpPr>
          <p:cNvPr id="11" name="直接连接符 10"/>
          <p:cNvCxnSpPr/>
          <p:nvPr userDrawn="1">
            <p:custDataLst>
              <p:tags r:id="rId7"/>
            </p:custDataLst>
          </p:nvPr>
        </p:nvCxnSpPr>
        <p:spPr>
          <a:xfrm flipH="1">
            <a:off x="9695684" y="970924"/>
            <a:ext cx="607648" cy="0"/>
          </a:xfrm>
          <a:prstGeom prst="line">
            <a:avLst/>
          </a:prstGeom>
          <a:ln w="25400" cap="rnd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 userDrawn="1">
            <p:custDataLst>
              <p:tags r:id="rId8"/>
            </p:custDataLst>
          </p:nvPr>
        </p:nvCxnSpPr>
        <p:spPr>
          <a:xfrm>
            <a:off x="1102744" y="4851400"/>
            <a:ext cx="1193698" cy="0"/>
          </a:xfrm>
          <a:prstGeom prst="line">
            <a:avLst/>
          </a:prstGeom>
          <a:ln>
            <a:solidFill>
              <a:schemeClr val="accent1">
                <a:alpha val="26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/>
            <p:custDataLst>
              <p:tags r:id="rId9"/>
            </p:custDataLst>
          </p:nvPr>
        </p:nvSpPr>
        <p:spPr>
          <a:xfrm>
            <a:off x="1064542" y="1587594"/>
            <a:ext cx="5366373" cy="1958816"/>
          </a:xfrm>
        </p:spPr>
        <p:txBody>
          <a:bodyPr wrap="square" anchor="b" anchorCtr="0">
            <a:normAutofit/>
          </a:bodyPr>
          <a:lstStyle>
            <a:lvl1pPr algn="l">
              <a:lnSpc>
                <a:spcPct val="100000"/>
              </a:lnSpc>
              <a:defRPr sz="54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0"/>
            </p:custDataLst>
          </p:nvPr>
        </p:nvSpPr>
        <p:spPr>
          <a:xfrm>
            <a:off x="1064542" y="3745237"/>
            <a:ext cx="5366373" cy="972000"/>
          </a:xfrm>
        </p:spPr>
        <p:txBody>
          <a:bodyPr wrap="square" anchor="t" anchorCtr="0">
            <a:normAutofit/>
          </a:bodyPr>
          <a:lstStyle>
            <a:lvl1pPr marL="0" indent="0" algn="l">
              <a:lnSpc>
                <a:spcPct val="100000"/>
              </a:lnSpc>
              <a:buNone/>
              <a:defRPr sz="4400" b="1" cap="all" baseline="0">
                <a:gradFill flip="none" rotWithShape="1">
                  <a:gsLst>
                    <a:gs pos="100000">
                      <a:schemeClr val="accent3"/>
                    </a:gs>
                    <a:gs pos="0">
                      <a:schemeClr val="accent1"/>
                    </a:gs>
                    <a:gs pos="52000">
                      <a:schemeClr val="accent2"/>
                    </a:gs>
                  </a:gsLst>
                  <a:lin ang="2700000" scaled="1"/>
                  <a:tileRect/>
                </a:gra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0" name="公司名占位符 6"/>
          <p:cNvSpPr>
            <a:spLocks noGrp="1"/>
          </p:cNvSpPr>
          <p:nvPr>
            <p:ph type="body" sz="quarter" idx="13" hasCustomPrompt="1"/>
            <p:custDataLst>
              <p:tags r:id="rId11"/>
            </p:custDataLst>
          </p:nvPr>
        </p:nvSpPr>
        <p:spPr>
          <a:xfrm>
            <a:off x="1281122" y="718924"/>
            <a:ext cx="2645447" cy="504000"/>
          </a:xfrm>
        </p:spPr>
        <p:txBody>
          <a:bodyPr wrap="square" anchor="ctr">
            <a:normAutofit/>
          </a:bodyPr>
          <a:lstStyle>
            <a:lvl1pPr marL="0" indent="0">
              <a:lnSpc>
                <a:spcPct val="100000"/>
              </a:lnSpc>
              <a:buNone/>
              <a:defRPr sz="160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公司名</a:t>
            </a:r>
            <a:endParaRPr lang="zh-CN" altLang="en-US" dirty="0"/>
          </a:p>
        </p:txBody>
      </p:sp>
      <p:sp>
        <p:nvSpPr>
          <p:cNvPr id="18" name="年号占位符 8"/>
          <p:cNvSpPr>
            <a:spLocks noGrp="1"/>
          </p:cNvSpPr>
          <p:nvPr>
            <p:ph type="body" sz="quarter" idx="15" hasCustomPrompt="1"/>
            <p:custDataLst>
              <p:tags r:id="rId12"/>
            </p:custDataLst>
          </p:nvPr>
        </p:nvSpPr>
        <p:spPr>
          <a:xfrm>
            <a:off x="8248234" y="718924"/>
            <a:ext cx="2880000" cy="504000"/>
          </a:xfrm>
        </p:spPr>
        <p:txBody>
          <a:bodyPr wrap="square" anchor="ctr">
            <a:normAutofit/>
          </a:bodyPr>
          <a:lstStyle>
            <a:lvl1pPr marL="0" indent="0" algn="r">
              <a:lnSpc>
                <a:spcPct val="100000"/>
              </a:lnSpc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年号</a:t>
            </a:r>
            <a:endParaRPr lang="zh-CN" altLang="en-US" dirty="0"/>
          </a:p>
        </p:txBody>
      </p:sp>
      <p:sp>
        <p:nvSpPr>
          <p:cNvPr id="15" name="署名占位符 10"/>
          <p:cNvSpPr>
            <a:spLocks noGrp="1"/>
          </p:cNvSpPr>
          <p:nvPr>
            <p:ph type="body" sz="quarter" idx="17" hasCustomPrompt="1"/>
            <p:custDataLst>
              <p:tags r:id="rId13"/>
            </p:custDataLst>
          </p:nvPr>
        </p:nvSpPr>
        <p:spPr>
          <a:xfrm>
            <a:off x="1064542" y="4992375"/>
            <a:ext cx="2880000" cy="504000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99000">
                <a:schemeClr val="accent4"/>
              </a:gs>
              <a:gs pos="10000">
                <a:schemeClr val="accent1"/>
              </a:gs>
            </a:gsLst>
            <a:lin ang="2700000" scaled="1"/>
            <a:tileRect/>
          </a:gradFill>
          <a:ln>
            <a:noFill/>
          </a:ln>
          <a:effectLst>
            <a:outerShdw blurRad="190500" dist="190500" dir="2700000" algn="tl" rotWithShape="0">
              <a:schemeClr val="accent1">
                <a:alpha val="20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0" tIns="0" rIns="0" bIns="0" rtlCol="0" anchor="ctr" anchorCtr="1">
            <a:normAutofit/>
          </a:bodyPr>
          <a:lstStyle>
            <a:lvl1pPr marL="0" indent="0">
              <a:buNone/>
              <a:defRPr lang="zh-CN" altLang="en-US" sz="1600" b="1" dirty="0">
                <a:solidFill>
                  <a:srgbClr val="FFFFFF"/>
                </a:solidFill>
              </a:defRPr>
            </a:lvl1pPr>
          </a:lstStyle>
          <a:p>
            <a:pPr marL="228600" lvl="0" indent="-228600" algn="ctr">
              <a:lnSpc>
                <a:spcPct val="100000"/>
              </a:lnSpc>
              <a:spcBef>
                <a:spcPts val="0"/>
              </a:spcBef>
            </a:pPr>
            <a:r>
              <a:rPr lang="zh-CN" altLang="en-US" dirty="0"/>
              <a:t>署名</a:t>
            </a:r>
            <a:endParaRPr lang="zh-CN" altLang="en-US" dirty="0"/>
          </a:p>
        </p:txBody>
      </p:sp>
      <p:pic>
        <p:nvPicPr>
          <p:cNvPr id="20" name="图片 19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985934" y="1185477"/>
            <a:ext cx="4426080" cy="4487045"/>
          </a:xfrm>
          <a:prstGeom prst="rect">
            <a:avLst/>
          </a:prstGeom>
        </p:spPr>
      </p:pic>
      <p:sp>
        <p:nvSpPr>
          <p:cNvPr id="21" name="任意多边形: 形状 20"/>
          <p:cNvSpPr/>
          <p:nvPr userDrawn="1">
            <p:custDataLst>
              <p:tags r:id="rId16"/>
            </p:custDataLst>
          </p:nvPr>
        </p:nvSpPr>
        <p:spPr>
          <a:xfrm rot="10800000">
            <a:off x="1057285" y="852964"/>
            <a:ext cx="56440" cy="221125"/>
          </a:xfrm>
          <a:custGeom>
            <a:avLst/>
            <a:gdLst>
              <a:gd name="connsiteX0" fmla="*/ 28220 w 56440"/>
              <a:gd name="connsiteY0" fmla="*/ 56440 h 221125"/>
              <a:gd name="connsiteX1" fmla="*/ 0 w 56440"/>
              <a:gd name="connsiteY1" fmla="*/ 28220 h 221125"/>
              <a:gd name="connsiteX2" fmla="*/ 28220 w 56440"/>
              <a:gd name="connsiteY2" fmla="*/ 0 h 221125"/>
              <a:gd name="connsiteX3" fmla="*/ 56440 w 56440"/>
              <a:gd name="connsiteY3" fmla="*/ 28220 h 221125"/>
              <a:gd name="connsiteX4" fmla="*/ 28220 w 56440"/>
              <a:gd name="connsiteY4" fmla="*/ 56440 h 221125"/>
              <a:gd name="connsiteX5" fmla="*/ 28220 w 56440"/>
              <a:gd name="connsiteY5" fmla="*/ 138782 h 221125"/>
              <a:gd name="connsiteX6" fmla="*/ 0 w 56440"/>
              <a:gd name="connsiteY6" fmla="*/ 110562 h 221125"/>
              <a:gd name="connsiteX7" fmla="*/ 28220 w 56440"/>
              <a:gd name="connsiteY7" fmla="*/ 82342 h 221125"/>
              <a:gd name="connsiteX8" fmla="*/ 56440 w 56440"/>
              <a:gd name="connsiteY8" fmla="*/ 110562 h 221125"/>
              <a:gd name="connsiteX9" fmla="*/ 28220 w 56440"/>
              <a:gd name="connsiteY9" fmla="*/ 138782 h 221125"/>
              <a:gd name="connsiteX10" fmla="*/ 28220 w 56440"/>
              <a:gd name="connsiteY10" fmla="*/ 221125 h 221125"/>
              <a:gd name="connsiteX11" fmla="*/ 0 w 56440"/>
              <a:gd name="connsiteY11" fmla="*/ 192905 h 221125"/>
              <a:gd name="connsiteX12" fmla="*/ 28220 w 56440"/>
              <a:gd name="connsiteY12" fmla="*/ 164685 h 221125"/>
              <a:gd name="connsiteX13" fmla="*/ 56440 w 56440"/>
              <a:gd name="connsiteY13" fmla="*/ 192905 h 221125"/>
              <a:gd name="connsiteX14" fmla="*/ 28220 w 56440"/>
              <a:gd name="connsiteY14" fmla="*/ 221125 h 221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6440" h="221125">
                <a:moveTo>
                  <a:pt x="28220" y="56440"/>
                </a:moveTo>
                <a:cubicBezTo>
                  <a:pt x="12635" y="56440"/>
                  <a:pt x="0" y="43805"/>
                  <a:pt x="0" y="28220"/>
                </a:cubicBezTo>
                <a:cubicBezTo>
                  <a:pt x="0" y="12635"/>
                  <a:pt x="12635" y="0"/>
                  <a:pt x="28220" y="0"/>
                </a:cubicBezTo>
                <a:cubicBezTo>
                  <a:pt x="43805" y="0"/>
                  <a:pt x="56440" y="12635"/>
                  <a:pt x="56440" y="28220"/>
                </a:cubicBezTo>
                <a:cubicBezTo>
                  <a:pt x="56440" y="43805"/>
                  <a:pt x="43805" y="56440"/>
                  <a:pt x="28220" y="56440"/>
                </a:cubicBezTo>
                <a:close/>
                <a:moveTo>
                  <a:pt x="28220" y="138782"/>
                </a:moveTo>
                <a:cubicBezTo>
                  <a:pt x="12635" y="138782"/>
                  <a:pt x="0" y="126147"/>
                  <a:pt x="0" y="110562"/>
                </a:cubicBezTo>
                <a:cubicBezTo>
                  <a:pt x="0" y="94977"/>
                  <a:pt x="12635" y="82342"/>
                  <a:pt x="28220" y="82342"/>
                </a:cubicBezTo>
                <a:cubicBezTo>
                  <a:pt x="43805" y="82342"/>
                  <a:pt x="56440" y="94977"/>
                  <a:pt x="56440" y="110562"/>
                </a:cubicBezTo>
                <a:cubicBezTo>
                  <a:pt x="56440" y="126147"/>
                  <a:pt x="43805" y="138782"/>
                  <a:pt x="28220" y="138782"/>
                </a:cubicBezTo>
                <a:close/>
                <a:moveTo>
                  <a:pt x="28220" y="221125"/>
                </a:moveTo>
                <a:cubicBezTo>
                  <a:pt x="12635" y="221125"/>
                  <a:pt x="0" y="208490"/>
                  <a:pt x="0" y="192905"/>
                </a:cubicBezTo>
                <a:cubicBezTo>
                  <a:pt x="0" y="177320"/>
                  <a:pt x="12635" y="164685"/>
                  <a:pt x="28220" y="164685"/>
                </a:cubicBezTo>
                <a:cubicBezTo>
                  <a:pt x="43805" y="164685"/>
                  <a:pt x="56440" y="177320"/>
                  <a:pt x="56440" y="192905"/>
                </a:cubicBezTo>
                <a:cubicBezTo>
                  <a:pt x="56440" y="208490"/>
                  <a:pt x="43805" y="221125"/>
                  <a:pt x="28220" y="22112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3751117"/>
            <a:ext cx="7321550" cy="811357"/>
          </a:xfrm>
        </p:spPr>
        <p:txBody>
          <a:bodyPr anchor="b">
            <a:normAutofit/>
          </a:bodyPr>
          <a:lstStyle>
            <a:lvl1pPr>
              <a:defRPr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610028"/>
            <a:ext cx="7321550" cy="647555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7700" y="258445"/>
            <a:ext cx="10515600" cy="1325563"/>
          </a:xfrm>
        </p:spPr>
        <p:txBody>
          <a:bodyPr>
            <a:normAutofit/>
          </a:bodyPr>
          <a:lstStyle>
            <a:lvl1pPr>
              <a:defRPr sz="2400" b="1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7700" y="1825625"/>
            <a:ext cx="5181600" cy="4351338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981700" y="1825625"/>
            <a:ext cx="5181600" cy="4351338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>
            <a:normAutofit/>
          </a:bodyPr>
          <a:lstStyle>
            <a:lvl1pPr algn="ctr">
              <a:defRPr sz="4800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46747" y="127000"/>
            <a:ext cx="4165200" cy="1600200"/>
          </a:xfrm>
        </p:spPr>
        <p:txBody>
          <a:bodyPr anchor="ctr" anchorCtr="0">
            <a:normAutofit/>
          </a:bodyPr>
          <a:lstStyle>
            <a:lvl1pPr>
              <a:def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184000" y="766354"/>
            <a:ext cx="5817375" cy="509444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51827" y="2057400"/>
            <a:ext cx="4165200" cy="381158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824484" y="365125"/>
            <a:ext cx="1529316" cy="5811838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8879958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9" Type="http://schemas.openxmlformats.org/officeDocument/2006/relationships/theme" Target="../theme/theme2.xml"/><Relationship Id="rId18" Type="http://schemas.openxmlformats.org/officeDocument/2006/relationships/tags" Target="../tags/tag88.xml"/><Relationship Id="rId17" Type="http://schemas.openxmlformats.org/officeDocument/2006/relationships/tags" Target="../tags/tag87.xml"/><Relationship Id="rId16" Type="http://schemas.openxmlformats.org/officeDocument/2006/relationships/tags" Target="../tags/tag86.xml"/><Relationship Id="rId15" Type="http://schemas.openxmlformats.org/officeDocument/2006/relationships/tags" Target="../tags/tag85.xml"/><Relationship Id="rId14" Type="http://schemas.openxmlformats.org/officeDocument/2006/relationships/tags" Target="../tags/tag84.xml"/><Relationship Id="rId13" Type="http://schemas.openxmlformats.org/officeDocument/2006/relationships/tags" Target="../tags/tag83.xml"/><Relationship Id="rId12" Type="http://schemas.openxmlformats.org/officeDocument/2006/relationships/tags" Target="../tags/tag82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 userDrawn="1">
            <p:custDataLst>
              <p:tags r:id="rId12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65000">
                <a:schemeClr val="bg1"/>
              </a:gs>
              <a:gs pos="0">
                <a:schemeClr val="bg2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3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4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5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696000" y="360000"/>
            <a:ext cx="10800000" cy="720000"/>
          </a:xfrm>
          <a:prstGeom prst="rect">
            <a:avLst/>
          </a:prstGeom>
        </p:spPr>
        <p:txBody>
          <a:bodyPr vert="horz" wrap="square" lIns="0" tIns="0" rIns="0" bIns="0" rtlCol="0" anchor="b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7"/>
            </p:custDataLst>
          </p:nvPr>
        </p:nvSpPr>
        <p:spPr>
          <a:xfrm>
            <a:off x="696000" y="1364400"/>
            <a:ext cx="10800000" cy="4813200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7" name="KSO_TEMPLATE" hidden="1"/>
          <p:cNvSpPr/>
          <p:nvPr userDrawn="1"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tabLst>
          <a:tab pos="4394200" algn="l"/>
        </a:tabLst>
        <a:defRPr sz="32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30000"/>
        </a:lnSpc>
        <a:spcBef>
          <a:spcPts val="10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38480" indent="-20637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98830" indent="-16192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30605" indent="-14922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9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35075" indent="-127000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9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1.xml"/><Relationship Id="rId4" Type="http://schemas.openxmlformats.org/officeDocument/2006/relationships/tags" Target="../tags/tag92.xml"/><Relationship Id="rId3" Type="http://schemas.openxmlformats.org/officeDocument/2006/relationships/tags" Target="../tags/tag91.xml"/><Relationship Id="rId2" Type="http://schemas.openxmlformats.org/officeDocument/2006/relationships/tags" Target="../tags/tag90.xml"/><Relationship Id="rId1" Type="http://schemas.openxmlformats.org/officeDocument/2006/relationships/tags" Target="../tags/tag89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tags" Target="../tags/tag94.xml"/><Relationship Id="rId2" Type="http://schemas.openxmlformats.org/officeDocument/2006/relationships/image" Target="../media/image6.png"/><Relationship Id="rId1" Type="http://schemas.openxmlformats.org/officeDocument/2006/relationships/tags" Target="../tags/tag93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12.xml"/><Relationship Id="rId13" Type="http://schemas.openxmlformats.org/officeDocument/2006/relationships/tags" Target="../tags/tag96.xml"/><Relationship Id="rId12" Type="http://schemas.openxmlformats.org/officeDocument/2006/relationships/image" Target="../media/image14.png"/><Relationship Id="rId11" Type="http://schemas.openxmlformats.org/officeDocument/2006/relationships/image" Target="../media/image13.png"/><Relationship Id="rId10" Type="http://schemas.openxmlformats.org/officeDocument/2006/relationships/image" Target="../media/image12.png"/><Relationship Id="rId1" Type="http://schemas.openxmlformats.org/officeDocument/2006/relationships/tags" Target="../tags/tag95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98.xml"/><Relationship Id="rId3" Type="http://schemas.openxmlformats.org/officeDocument/2006/relationships/image" Target="../media/image15.png"/><Relationship Id="rId2" Type="http://schemas.openxmlformats.org/officeDocument/2006/relationships/image" Target="../media/image6.png"/><Relationship Id="rId1" Type="http://schemas.openxmlformats.org/officeDocument/2006/relationships/tags" Target="../tags/tag97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00.xml"/><Relationship Id="rId3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tags" Target="../tags/tag99.xml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slideLayout" Target="../slideLayouts/slideLayout21.xml"/><Relationship Id="rId5" Type="http://schemas.openxmlformats.org/officeDocument/2006/relationships/tags" Target="../tags/tag105.xml"/><Relationship Id="rId4" Type="http://schemas.openxmlformats.org/officeDocument/2006/relationships/tags" Target="../tags/tag104.xml"/><Relationship Id="rId3" Type="http://schemas.openxmlformats.org/officeDocument/2006/relationships/tags" Target="../tags/tag103.xml"/><Relationship Id="rId2" Type="http://schemas.openxmlformats.org/officeDocument/2006/relationships/tags" Target="../tags/tag102.xml"/><Relationship Id="rId1" Type="http://schemas.openxmlformats.org/officeDocument/2006/relationships/tags" Target="../tags/tag10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年份"/>
          <p:cNvSpPr>
            <a:spLocks noGrp="1"/>
          </p:cNvSpPr>
          <p:nvPr>
            <p:ph type="body" sz="quarter" idx="15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zh-CN"/>
              <a:t>2024</a:t>
            </a:r>
            <a:endParaRPr lang="en-US" altLang="zh-CN"/>
          </a:p>
        </p:txBody>
      </p:sp>
      <p:sp>
        <p:nvSpPr>
          <p:cNvPr id="6" name="公司名"/>
          <p:cNvSpPr>
            <a:spLocks noGrp="1"/>
          </p:cNvSpPr>
          <p:nvPr>
            <p:ph type="body" sz="quarter" idx="13"/>
            <p:custDataLst>
              <p:tags r:id="rId2"/>
            </p:custDataLst>
          </p:nvPr>
        </p:nvSpPr>
        <p:spPr/>
        <p:txBody>
          <a:bodyPr/>
          <a:lstStyle/>
          <a:p>
            <a:pPr algn="r"/>
            <a:r>
              <a:rPr lang="en-US" altLang="zh-CN" sz="2000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ISEE</a:t>
            </a:r>
            <a:endParaRPr lang="en-US" altLang="zh-CN" sz="2000" b="1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标题"/>
          <p:cNvSpPr>
            <a:spLocks noGrp="1"/>
          </p:cNvSpPr>
          <p:nvPr>
            <p:ph type="ctrTitle"/>
            <p:custDataLst>
              <p:tags r:id="rId3"/>
            </p:custDataLst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/>
              <a:t>矩阵论</a:t>
            </a:r>
            <a:br>
              <a:rPr lang="zh-CN" altLang="en-US"/>
            </a:br>
            <a:r>
              <a:rPr lang="zh-CN" altLang="en-US"/>
              <a:t>习题讲解</a:t>
            </a:r>
            <a:r>
              <a:rPr lang="en-US" altLang="zh-CN"/>
              <a:t>1.7</a:t>
            </a:r>
            <a:endParaRPr lang="en-US" altLang="zh-CN"/>
          </a:p>
        </p:txBody>
      </p:sp>
    </p:spTree>
    <p:custDataLst>
      <p:tags r:id="rId4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习题</a:t>
            </a:r>
            <a:r>
              <a:rPr lang="en-US" altLang="zh-CN"/>
              <a:t>1.7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95960" y="1477645"/>
            <a:ext cx="10800080" cy="458660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习题</a:t>
            </a:r>
            <a:r>
              <a:rPr lang="en-US" altLang="zh-CN"/>
              <a:t>1.7</a:t>
            </a:r>
            <a:endParaRPr lang="en-US" altLang="zh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/>
              <p:nvPr>
                <p:ph idx="1"/>
              </p:nvPr>
            </p:nvSpPr>
            <p:spPr/>
            <p:txBody>
              <a:bodyPr/>
              <a:p>
                <a:pPr marL="0" indent="0">
                  <a:buNone/>
                </a:pPr>
                <a:r>
                  <a:rPr lang="en-US" altLang="zh-CN" sz="2000"/>
                  <a:t>(1) </a:t>
                </a:r>
                <a:r>
                  <a:rPr lang="zh-CN" altLang="en-US" sz="2000"/>
                  <a:t>考虑矩阵</a:t>
                </a:r>
                <a:r>
                  <a:rPr lang="en-US" altLang="zh-CN" sz="2000"/>
                  <a:t>A</a:t>
                </a:r>
                <a:r>
                  <a:rPr lang="zh-CN" altLang="en-US" sz="2000"/>
                  <a:t>的特征多项式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𝑓</m:t>
                    </m:r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:endParaRPr lang="en-US" altLang="zh-CN" sz="200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9" r="6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8080" y="1997710"/>
            <a:ext cx="6060440" cy="1918970"/>
          </a:xfrm>
          <a:prstGeom prst="rect">
            <a:avLst/>
          </a:prstGeom>
        </p:spPr>
      </p:pic>
      <p:graphicFrame>
        <p:nvGraphicFramePr>
          <p:cNvPr id="111631" name="Object 5"/>
          <p:cNvGraphicFramePr/>
          <p:nvPr/>
        </p:nvGraphicFramePr>
        <p:xfrm>
          <a:off x="2073275" y="3994785"/>
          <a:ext cx="4018280" cy="51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4" imgW="2616200" imgH="279400" progId="Equation.DSMT4">
                  <p:embed/>
                </p:oleObj>
              </mc:Choice>
              <mc:Fallback>
                <p:oleObj name="" r:id="rId4" imgW="2616200" imgH="2794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275" y="3994785"/>
                        <a:ext cx="4018280" cy="516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7"/>
          <p:cNvGraphicFramePr/>
          <p:nvPr/>
        </p:nvGraphicFramePr>
        <p:xfrm>
          <a:off x="2073275" y="4611370"/>
          <a:ext cx="4144645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6" imgW="1790700" imgH="254000" progId="Equation.DSMT4">
                  <p:embed/>
                </p:oleObj>
              </mc:Choice>
              <mc:Fallback>
                <p:oleObj name="" r:id="rId6" imgW="1790700" imgH="2540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3275" y="4611370"/>
                        <a:ext cx="4144645" cy="445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对象 21516"/>
          <p:cNvGraphicFramePr/>
          <p:nvPr/>
        </p:nvGraphicFramePr>
        <p:xfrm>
          <a:off x="2073275" y="5057140"/>
          <a:ext cx="6070600" cy="53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8" imgW="3086100" imgH="279400" progId="Equation.DSMT4">
                  <p:embed/>
                </p:oleObj>
              </mc:Choice>
              <mc:Fallback>
                <p:oleObj name="" r:id="rId8" imgW="3086100" imgH="2794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3275" y="5057140"/>
                        <a:ext cx="6070600" cy="530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7897495" y="1997710"/>
                <a:ext cx="3348355" cy="191960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l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>
                    <a:solidFill>
                      <a:schemeClr val="bg2">
                        <a:lumMod val="50000"/>
                      </a:schemeClr>
                    </a:solidFill>
                  </a:rPr>
                  <a:t>1 </a:t>
                </a:r>
                <a:r>
                  <a:rPr lang="zh-CN" altLang="en-US">
                    <a:solidFill>
                      <a:schemeClr val="bg2">
                        <a:lumMod val="50000"/>
                      </a:schemeClr>
                    </a:solidFill>
                  </a:rPr>
                  <a:t>对于前两项，根据行列式的</a:t>
                </a:r>
                <a:r>
                  <a:rPr lang="zh-CN" altLang="en-US">
                    <a:solidFill>
                      <a:schemeClr val="bg2">
                        <a:lumMod val="50000"/>
                      </a:schemeClr>
                    </a:solidFill>
                  </a:rPr>
                  <a:t>定义，均从主对角线</a:t>
                </a:r>
                <a:r>
                  <a:rPr lang="zh-CN" altLang="en-US">
                    <a:solidFill>
                      <a:schemeClr val="bg2">
                        <a:lumMod val="50000"/>
                      </a:schemeClr>
                    </a:solidFill>
                  </a:rPr>
                  <a:t>相乘中</a:t>
                </a:r>
                <a:r>
                  <a:rPr lang="zh-CN" altLang="en-US">
                    <a:solidFill>
                      <a:schemeClr val="bg2">
                        <a:lumMod val="50000"/>
                      </a:schemeClr>
                    </a:solidFill>
                  </a:rPr>
                  <a:t>产生</a:t>
                </a:r>
                <a:endParaRPr lang="zh-CN" altLang="en-US">
                  <a:solidFill>
                    <a:schemeClr val="bg2">
                      <a:lumMod val="50000"/>
                    </a:schemeClr>
                  </a:solidFill>
                </a:endParaRPr>
              </a:p>
              <a:p>
                <a:pPr algn="l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>
                    <a:solidFill>
                      <a:schemeClr val="bg2">
                        <a:lumMod val="50000"/>
                      </a:schemeClr>
                    </a:solidFill>
                  </a:rPr>
                  <a:t>2 </a:t>
                </a:r>
                <a:r>
                  <a:rPr lang="zh-CN" altLang="en-US">
                    <a:solidFill>
                      <a:schemeClr val="bg2">
                        <a:lumMod val="50000"/>
                      </a:schemeClr>
                    </a:solidFill>
                  </a:rPr>
                  <a:t>对于常数项，其值即为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2">
                            <a:lumMod val="50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𝑓</m:t>
                    </m:r>
                    <m:r>
                      <a:rPr lang="en-US" altLang="zh-CN" i="1">
                        <a:solidFill>
                          <a:schemeClr val="bg2">
                            <a:lumMod val="50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solidFill>
                          <a:schemeClr val="bg2">
                            <a:lumMod val="50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  <m:r>
                      <a:rPr lang="en-US" altLang="zh-CN" i="1">
                        <a:solidFill>
                          <a:schemeClr val="bg2">
                            <a:lumMod val="50000"/>
                          </a:schemeClr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endParaRPr lang="en-US" altLang="zh-CN" i="1">
                  <a:solidFill>
                    <a:schemeClr val="bg2">
                      <a:lumMod val="50000"/>
                    </a:schemeClr>
                  </a:solidFill>
                  <a:latin typeface="Cambria Math" panose="02040503050406030204" charset="0"/>
                  <a:ea typeface="MS Mincho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7495" y="1997710"/>
                <a:ext cx="3348355" cy="191960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>
          <a:xfrm>
            <a:off x="6259195" y="4298315"/>
            <a:ext cx="340614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9665335" y="3933190"/>
            <a:ext cx="8890" cy="355600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2506980" y="4457700"/>
            <a:ext cx="2161540" cy="18415"/>
          </a:xfrm>
          <a:prstGeom prst="line">
            <a:avLst/>
          </a:prstGeom>
          <a:ln w="31750" cap="rnd">
            <a:solidFill>
              <a:srgbClr val="FFC000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2736850" y="5580380"/>
            <a:ext cx="2727325" cy="7620"/>
          </a:xfrm>
          <a:prstGeom prst="line">
            <a:avLst/>
          </a:prstGeom>
          <a:ln w="31750" cap="rnd">
            <a:solidFill>
              <a:srgbClr val="FFC000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5136515" y="4466590"/>
            <a:ext cx="1010285" cy="9525"/>
          </a:xfrm>
          <a:prstGeom prst="line">
            <a:avLst/>
          </a:prstGeom>
          <a:ln w="31750" cap="rnd">
            <a:solidFill>
              <a:srgbClr val="00B050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091555" y="5578475"/>
            <a:ext cx="2001520" cy="10795"/>
          </a:xfrm>
          <a:prstGeom prst="line">
            <a:avLst/>
          </a:prstGeom>
          <a:ln w="31750" cap="rnd">
            <a:solidFill>
              <a:srgbClr val="00B050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4" name="图片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30670" y="5751830"/>
            <a:ext cx="1838325" cy="695325"/>
          </a:xfrm>
          <a:prstGeom prst="rect">
            <a:avLst/>
          </a:prstGeom>
        </p:spPr>
      </p:pic>
      <p:cxnSp>
        <p:nvCxnSpPr>
          <p:cNvPr id="15" name="直接连接符 14"/>
          <p:cNvCxnSpPr/>
          <p:nvPr/>
        </p:nvCxnSpPr>
        <p:spPr>
          <a:xfrm>
            <a:off x="2933700" y="6057265"/>
            <a:ext cx="470535" cy="5715"/>
          </a:xfrm>
          <a:prstGeom prst="line">
            <a:avLst/>
          </a:prstGeom>
          <a:ln w="31750" cap="rnd">
            <a:solidFill>
              <a:srgbClr val="FFC000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147435" y="6076315"/>
            <a:ext cx="458470" cy="8890"/>
          </a:xfrm>
          <a:prstGeom prst="line">
            <a:avLst/>
          </a:prstGeom>
          <a:ln w="31750" cap="rnd">
            <a:solidFill>
              <a:srgbClr val="00B050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30270" y="5784850"/>
            <a:ext cx="1571625" cy="600075"/>
          </a:xfrm>
          <a:prstGeom prst="rect">
            <a:avLst/>
          </a:prstGeom>
        </p:spPr>
      </p:pic>
    </p:spTree>
    <p:custDataLst>
      <p:tags r:id="rId1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习题</a:t>
            </a:r>
            <a:r>
              <a:rPr lang="en-US" altLang="zh-CN"/>
              <a:t>1.7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2"/>
          <a:srcRect t="57262"/>
          <a:stretch>
            <a:fillRect/>
          </a:stretch>
        </p:blipFill>
        <p:spPr>
          <a:xfrm>
            <a:off x="695960" y="1273175"/>
            <a:ext cx="10800080" cy="196024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/>
              <p:nvPr/>
            </p:nvSpPr>
            <p:spPr>
              <a:xfrm>
                <a:off x="695960" y="3425825"/>
                <a:ext cx="10800080" cy="2752090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130000"/>
                  </a:lnSpc>
                  <a:spcBef>
                    <a:spcPts val="1000"/>
                  </a:spcBef>
                  <a:buFont typeface="Arial" panose="020B060402020209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8480" indent="-206375" algn="l" defTabSz="914400" rtl="0" eaLnBrk="1" latinLnBrk="0" hangingPunct="1">
                  <a:lnSpc>
                    <a:spcPct val="130000"/>
                  </a:lnSpc>
                  <a:spcBef>
                    <a:spcPts val="0"/>
                  </a:spcBef>
                  <a:buFont typeface="Arial" panose="020B060402020209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798830" indent="-161925" algn="l" defTabSz="914400" rtl="0" eaLnBrk="1" latinLnBrk="0" hangingPunct="1">
                  <a:lnSpc>
                    <a:spcPct val="130000"/>
                  </a:lnSpc>
                  <a:spcBef>
                    <a:spcPts val="0"/>
                  </a:spcBef>
                  <a:buFont typeface="Arial" panose="020B060402020209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30605" indent="-149225" algn="l" defTabSz="914400" rtl="0" eaLnBrk="1" latinLnBrk="0" hangingPunct="1">
                  <a:lnSpc>
                    <a:spcPct val="130000"/>
                  </a:lnSpc>
                  <a:spcBef>
                    <a:spcPts val="0"/>
                  </a:spcBef>
                  <a:buFont typeface="Arial" panose="020B060402020209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235075" indent="-127000" algn="l" defTabSz="914400" rtl="0" eaLnBrk="1" latinLnBrk="0" hangingPunct="1">
                  <a:lnSpc>
                    <a:spcPct val="130000"/>
                  </a:lnSpc>
                  <a:spcBef>
                    <a:spcPts val="0"/>
                  </a:spcBef>
                  <a:buFont typeface="Arial" panose="020B060402020209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9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9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9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9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000">
                    <a:latin typeface="Cambria Math" panose="02040503050406030204" charset="0"/>
                    <a:cs typeface="Cambria Math" panose="02040503050406030204" charset="0"/>
                  </a:rPr>
                  <a:t>证明：</a:t>
                </a:r>
                <a:endParaRPr lang="zh-CN" altLang="en-US" sz="2000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∵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∘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 = 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 = 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𝐾</m:t>
                          </m:r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×</m:t>
                          </m:r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    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∘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 = 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 = 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𝐾</m:t>
                          </m:r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×</m:t>
                          </m:r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∴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 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 = 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×</m:t>
                              </m:r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 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𝐾</m:t>
                              </m:r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×</m:t>
                              </m:r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                                =</m:t>
                      </m:r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𝛴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</m:t>
                          </m:r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𝑛</m:t>
                          </m:r>
                        </m:sup>
                      </m:sSubSup>
                      <m:d>
                        <m:dPr>
                          <m:begChr m:val="〈"/>
                          <m:endChr m:val="〉"/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 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                           =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𝑡𝑟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𝐵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</m:oMath>
                  </m:oMathPara>
                </a14:m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:endParaRPr lang="en-US" altLang="zh-CN" sz="200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960" y="3425825"/>
                <a:ext cx="10800080" cy="2752090"/>
              </a:xfrm>
              <a:prstGeom prst="rect">
                <a:avLst/>
              </a:prstGeom>
              <a:blipFill rotWithShape="1">
                <a:blip r:embed="rId3"/>
                <a:stretch>
                  <a:fillRect b="-56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4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习题</a:t>
            </a:r>
            <a:r>
              <a:rPr lang="en-US" altLang="zh-CN"/>
              <a:t>1.7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2"/>
          <a:srcRect t="57262"/>
          <a:stretch>
            <a:fillRect/>
          </a:stretch>
        </p:blipFill>
        <p:spPr>
          <a:xfrm>
            <a:off x="695960" y="1273175"/>
            <a:ext cx="10800080" cy="196024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/>
              <p:nvPr/>
            </p:nvSpPr>
            <p:spPr>
              <a:xfrm>
                <a:off x="695960" y="3425825"/>
                <a:ext cx="10800080" cy="2752090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130000"/>
                  </a:lnSpc>
                  <a:spcBef>
                    <a:spcPts val="1000"/>
                  </a:spcBef>
                  <a:buFont typeface="Arial" panose="020B060402020209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8480" indent="-206375" algn="l" defTabSz="914400" rtl="0" eaLnBrk="1" latinLnBrk="0" hangingPunct="1">
                  <a:lnSpc>
                    <a:spcPct val="130000"/>
                  </a:lnSpc>
                  <a:spcBef>
                    <a:spcPts val="0"/>
                  </a:spcBef>
                  <a:buFont typeface="Arial" panose="020B060402020209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798830" indent="-161925" algn="l" defTabSz="914400" rtl="0" eaLnBrk="1" latinLnBrk="0" hangingPunct="1">
                  <a:lnSpc>
                    <a:spcPct val="130000"/>
                  </a:lnSpc>
                  <a:spcBef>
                    <a:spcPts val="0"/>
                  </a:spcBef>
                  <a:buFont typeface="Arial" panose="020B060402020209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30605" indent="-149225" algn="l" defTabSz="914400" rtl="0" eaLnBrk="1" latinLnBrk="0" hangingPunct="1">
                  <a:lnSpc>
                    <a:spcPct val="130000"/>
                  </a:lnSpc>
                  <a:spcBef>
                    <a:spcPts val="0"/>
                  </a:spcBef>
                  <a:buFont typeface="Arial" panose="020B060402020209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235075" indent="-127000" algn="l" defTabSz="914400" rtl="0" eaLnBrk="1" latinLnBrk="0" hangingPunct="1">
                  <a:lnSpc>
                    <a:spcPct val="130000"/>
                  </a:lnSpc>
                  <a:spcBef>
                    <a:spcPts val="0"/>
                  </a:spcBef>
                  <a:buFont typeface="Arial" panose="020B060402020209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9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9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9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9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𝑡𝑟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𝐵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) = 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𝑡𝑟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</m:oMath>
                  </m:oMathPara>
                </a14:m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           = 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𝑡𝑟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</m:oMath>
                  </m:oMathPara>
                </a14:m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                   = (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∗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𝑡𝑟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</m:oMath>
                  </m:oMathPara>
                </a14:m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                    = (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)∗</m:t>
                      </m:r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𝛴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</m:t>
                          </m:r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𝑛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                = (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)∗ (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</m:oMath>
                  </m:oMathPara>
                </a14:m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∴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 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 = </m:t>
                      </m:r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 (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)∗ (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</m:oMath>
                  </m:oMathPara>
                </a14:m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buNone/>
                </a:pPr>
                <a:endParaRPr lang="en-US" altLang="zh-CN" sz="200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960" y="3425825"/>
                <a:ext cx="10800080" cy="2752090"/>
              </a:xfrm>
              <a:prstGeom prst="rect">
                <a:avLst/>
              </a:prstGeom>
              <a:blipFill rotWithShape="1">
                <a:blip r:embed="rId3"/>
                <a:stretch>
                  <a:fillRect b="-1346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4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感谢观看</a:t>
            </a:r>
            <a:endParaRPr lang="zh-CN" altLang="en-US"/>
          </a:p>
        </p:txBody>
      </p:sp>
      <p:sp>
        <p:nvSpPr>
          <p:cNvPr id="5" name="副标题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zh-CN"/>
              <a:t>Thank you</a:t>
            </a:r>
            <a:endParaRPr lang="en-US" altLang="zh-CN"/>
          </a:p>
        </p:txBody>
      </p:sp>
      <p:sp>
        <p:nvSpPr>
          <p:cNvPr id="8" name="年号"/>
          <p:cNvSpPr>
            <a:spLocks noGrp="1"/>
          </p:cNvSpPr>
          <p:nvPr>
            <p:ph type="body" sz="quarter" idx="15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altLang="zh-CN"/>
              <a:t>2024</a:t>
            </a:r>
            <a:endParaRPr lang="en-US" altLang="zh-CN"/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17"/>
            <p:custDataLst>
              <p:tags r:id="rId4"/>
            </p:custDataLst>
          </p:nvPr>
        </p:nvSpPr>
        <p:spPr/>
        <p:txBody>
          <a:bodyPr/>
          <a:lstStyle/>
          <a:p>
            <a:r>
              <a:t>演讲者：</a:t>
            </a:r>
            <a:r>
              <a:t>赵一锟</a:t>
            </a:r>
          </a:p>
        </p:txBody>
      </p:sp>
      <p:sp>
        <p:nvSpPr>
          <p:cNvPr id="2" name="文本占位符 1"/>
          <p:cNvSpPr/>
          <p:nvPr>
            <p:ph type="body" sz="quarter" idx="13"/>
          </p:nvPr>
        </p:nvSpPr>
        <p:spPr/>
        <p:txBody>
          <a:bodyPr/>
          <a:p>
            <a:pPr algn="l"/>
            <a:r>
              <a:rPr lang="en-US" altLang="zh-CN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sym typeface="+mn-ea"/>
              </a:rPr>
              <a:t>ISEE</a:t>
            </a:r>
            <a:endParaRPr lang="zh-CN" altLang="en-US"/>
          </a:p>
        </p:txBody>
      </p:sp>
    </p:spTree>
    <p:custDataLst>
      <p:tags r:id="rId5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1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.xml><?xml version="1.0" encoding="utf-8"?>
<p:tagLst xmlns:p="http://schemas.openxmlformats.org/presentationml/2006/main">
  <p:tag name="KSO_WM_UNIT_TYPE" val="f"/>
  <p:tag name="KSO_WM_UNIT_SUBTYPE" val="g"/>
  <p:tag name="KSO_WM_UNIT_INDEX" val="3"/>
  <p:tag name="KSO_WM_BEAUTIFY_FLAG" val="#wm#"/>
  <p:tag name="KSO_WM_TAG_VERSION" val="3.0"/>
  <p:tag name="KSO_WM_UNIT_PRESET_TEXT" val="公司名"/>
  <p:tag name="KSO_WM_UNIT_ID" val="_1*f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VALUE" val="15"/>
</p:tagLst>
</file>

<file path=ppt/tags/tag100.xml><?xml version="1.0" encoding="utf-8"?>
<p:tagLst xmlns:p="http://schemas.openxmlformats.org/presentationml/2006/main">
  <p:tag name="KSO_WM_SLIDE_TYPE" val="text"/>
  <p:tag name="KSO_WM_TEMPLATE_SUBCATEGORY" val="29"/>
  <p:tag name="KSO_WM_TEMPLATE_COLOR_TYPE" val="0"/>
  <p:tag name="KSO_WM_TAG_VERSION" val="3.0"/>
  <p:tag name="KSO_WM_SLIDE_SUBTYPE" val="pureTxt"/>
  <p:tag name="KSO_WM_SLIDE_ITEM_CNT" val="0"/>
  <p:tag name="KSO_WM_BEAUTIFY_FLAG" val="#wm#"/>
  <p:tag name="KSO_WM_TEMPLATE_INDEX" val="20235935"/>
  <p:tag name="KSO_WM_TEMPLATE_CATEGORY" val="custom"/>
  <p:tag name="KSO_WM_SLIDE_INDEX" val="8"/>
  <p:tag name="KSO_WM_SLIDE_ID" val="custom20235935_8"/>
  <p:tag name="KSO_WM_TEMPLATE_MASTER_TYPE" val="0"/>
  <p:tag name="KSO_WM_SLIDE_LAYOUT" val="a_f"/>
  <p:tag name="KSO_WM_SLIDE_LAYOUT_CNT" val="1_1"/>
  <p:tag name="KSO_WM_SLIDE_SIZE" val="850*457"/>
  <p:tag name="KSO_WM_SLIDE_POSITION" val="54*28"/>
</p:tagLst>
</file>

<file path=ppt/tags/tag101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ID" val="custom20235935_9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5935"/>
  <p:tag name="KSO_WM_TEMPLATE_CATEGORY" val="custom"/>
  <p:tag name="KSO_WM_UNIT_ISCONTENTSTITLE" val="0"/>
</p:tagLst>
</file>

<file path=ppt/tags/tag102.xml><?xml version="1.0" encoding="utf-8"?>
<p:tagLst xmlns:p="http://schemas.openxmlformats.org/presentationml/2006/main">
  <p:tag name="KSO_WM_UNIT_TYPE" val="b"/>
  <p:tag name="KSO_WM_UNIT_INDEX" val="1"/>
  <p:tag name="KSO_WM_BEAUTIFY_FLAG" val="#wm#"/>
  <p:tag name="KSO_WM_TAG_VERSION" val="3.0"/>
  <p:tag name="KSO_WM_UNIT_ID" val="custom20235935_9*b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5935"/>
  <p:tag name="KSO_WM_TEMPLATE_CATEGORY" val="custom"/>
  <p:tag name="KSO_WM_UNIT_ISCONTENTSTITLE" val="0"/>
  <p:tag name="KSO_WM_UNIT_VALUE" val="10"/>
</p:tagLst>
</file>

<file path=ppt/tags/tag103.xml><?xml version="1.0" encoding="utf-8"?>
<p:tagLst xmlns:p="http://schemas.openxmlformats.org/presentationml/2006/main">
  <p:tag name="KSO_WM_UNIT_TYPE" val="f"/>
  <p:tag name="KSO_WM_UNIT_SUBTYPE" val="e"/>
  <p:tag name="KSO_WM_UNIT_INDEX" val="2"/>
  <p:tag name="KSO_WM_BEAUTIFY_FLAG" val="#wm#"/>
  <p:tag name="KSO_WM_TAG_VERSION" val="3.0"/>
  <p:tag name="KSO_WM_UNIT_ID" val="custom20235935_9*f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5935"/>
  <p:tag name="KSO_WM_TEMPLATE_CATEGORY" val="custom"/>
  <p:tag name="KSO_WM_UNIT_VALUE" val="11"/>
</p:tagLst>
</file>

<file path=ppt/tags/tag104.xml><?xml version="1.0" encoding="utf-8"?>
<p:tagLst xmlns:p="http://schemas.openxmlformats.org/presentationml/2006/main">
  <p:tag name="KSO_WM_UNIT_TYPE" val="f"/>
  <p:tag name="KSO_WM_UNIT_INDEX" val="1"/>
  <p:tag name="KSO_WM_BEAUTIFY_FLAG" val="#wm#"/>
  <p:tag name="KSO_WM_TAG_VERSION" val="3.0"/>
  <p:tag name="KSO_WM_UNIT_ID" val="custom20235935_9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5935"/>
  <p:tag name="KSO_WM_TEMPLATE_CATEGORY" val="custom"/>
  <p:tag name="KSO_WM_UNIT_ISCONTENTSTITLE" val="0"/>
  <p:tag name="KSO_WM_UNIT_SUBTYPE" val="b"/>
  <p:tag name="KSO_WM_UNIT_VALUE" val="13"/>
</p:tagLst>
</file>

<file path=ppt/tags/tag105.xml><?xml version="1.0" encoding="utf-8"?>
<p:tagLst xmlns:p="http://schemas.openxmlformats.org/presentationml/2006/main">
  <p:tag name="KSO_WM_SLIDE_TYPE" val="endPage"/>
  <p:tag name="KSO_WM_TEMPLATE_SUBCATEGORY" val="29"/>
  <p:tag name="KSO_WM_TEMPLATE_COLOR_TYPE" val="0"/>
  <p:tag name="KSO_WM_TAG_VERSION" val="3.0"/>
  <p:tag name="KSO_WM_SLIDE_SUBTYPE" val="pureTxt"/>
  <p:tag name="KSO_WM_SLIDE_ITEM_CNT" val="0"/>
  <p:tag name="KSO_WM_BEAUTIFY_FLAG" val="#wm#"/>
  <p:tag name="KSO_WM_TEMPLATE_INDEX" val="20235935"/>
  <p:tag name="KSO_WM_TEMPLATE_CATEGORY" val="custom"/>
  <p:tag name="KSO_WM_SLIDE_INDEX" val="9"/>
  <p:tag name="KSO_WM_SLIDE_ID" val="custom20235935_9"/>
  <p:tag name="KSO_WM_TEMPLATE_MASTER_TYPE" val="0"/>
  <p:tag name="KSO_WM_SLIDE_LAYOUT" val="a_b_f"/>
  <p:tag name="KSO_WM_SLIDE_LAYOUT_CNT" val="1_1_3"/>
</p:tagLst>
</file>

<file path=ppt/tags/tag106.xml><?xml version="1.0" encoding="utf-8"?>
<p:tagLst xmlns:p="http://schemas.openxmlformats.org/presentationml/2006/main">
  <p:tag name="commondata" val="eyJoZGlkIjoiYjBiODg2OTA1ZGNlMzExODVmYTFkYjcyNTA5MGQ3OWQifQ=="/>
</p:tagLst>
</file>

<file path=ppt/tags/tag11.xml><?xml version="1.0" encoding="utf-8"?>
<p:tagLst xmlns:p="http://schemas.openxmlformats.org/presentationml/2006/main">
  <p:tag name="KSO_WM_UNIT_TYPE" val="f"/>
  <p:tag name="KSO_WM_UNIT_SUBTYPE" val="b"/>
  <p:tag name="KSO_WM_UNIT_INDEX" val="1"/>
  <p:tag name="KSO_WM_BEAUTIFY_FLAG" val="#wm#"/>
  <p:tag name="KSO_WM_TAG_VERSION" val="3.0"/>
  <p:tag name="KSO_WM_UNIT_PRESET_TEXT" val="署名"/>
  <p:tag name="KSO_WM_UNIT_ID" val="_1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VALUE" val="13"/>
</p:tagLst>
</file>

<file path=ppt/tags/tag12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1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1"/>
</p:tagLst>
</file>

<file path=ppt/tags/tag13.xml><?xml version="1.0" encoding="utf-8"?>
<p:tagLst xmlns:p="http://schemas.openxmlformats.org/presentationml/2006/main">
  <p:tag name="KSO_WM_UNIT_TYPE" val="b"/>
  <p:tag name="KSO_WM_UNIT_INDEX" val="1"/>
  <p:tag name="KSO_WM_BEAUTIFY_FLAG" val="#wm#"/>
  <p:tag name="KSO_WM_TAG_VERSION" val="3.0"/>
  <p:tag name="KSO_WM_UNIT_PRESET_TEXT" val="单击此处编辑副标题"/>
  <p:tag name="KSO_WM_UNIT_ID" val="_1*b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42"/>
</p:tagLst>
</file>

<file path=ppt/tags/tag14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2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9"/>
</p:tagLst>
</file>

<file path=ppt/tags/tag15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2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VALUE" val="340"/>
</p:tagLst>
</file>

<file path=ppt/tags/tag16.xml><?xml version="1.0" encoding="utf-8"?>
<p:tagLst xmlns:p="http://schemas.openxmlformats.org/presentationml/2006/main">
  <p:tag name="KSO_WM_UNIT_ID" val="_2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7.xml><?xml version="1.0" encoding="utf-8"?>
<p:tagLst xmlns:p="http://schemas.openxmlformats.org/presentationml/2006/main">
  <p:tag name="KSO_WM_UNIT_ID" val="_2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8.xml><?xml version="1.0" encoding="utf-8"?>
<p:tagLst xmlns:p="http://schemas.openxmlformats.org/presentationml/2006/main">
  <p:tag name="KSO_WM_UNIT_ID" val="_2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9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3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1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0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3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1.xml><?xml version="1.0" encoding="utf-8"?>
<p:tagLst xmlns:p="http://schemas.openxmlformats.org/presentationml/2006/main">
  <p:tag name="KSO_WM_UNIT_ID" val="_3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2.xml><?xml version="1.0" encoding="utf-8"?>
<p:tagLst xmlns:p="http://schemas.openxmlformats.org/presentationml/2006/main">
  <p:tag name="KSO_WM_UNIT_ID" val="_3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3.xml><?xml version="1.0" encoding="utf-8"?>
<p:tagLst xmlns:p="http://schemas.openxmlformats.org/presentationml/2006/main">
  <p:tag name="KSO_WM_UNIT_ID" val="_3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4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标题"/>
  <p:tag name="KSO_WM_UNIT_ID" val="_3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1"/>
  <p:tag name="KSO_WM_UNIT_VALUE" val="2"/>
</p:tagLst>
</file>

<file path=ppt/tags/tag25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3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6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3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7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3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8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4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9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4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1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0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4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1.xml><?xml version="1.0" encoding="utf-8"?>
<p:tagLst xmlns:p="http://schemas.openxmlformats.org/presentationml/2006/main">
  <p:tag name="KSO_WM_UNIT_ID" val="_4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2.xml><?xml version="1.0" encoding="utf-8"?>
<p:tagLst xmlns:p="http://schemas.openxmlformats.org/presentationml/2006/main">
  <p:tag name="KSO_WM_UNIT_ID" val="_4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3.xml><?xml version="1.0" encoding="utf-8"?>
<p:tagLst xmlns:p="http://schemas.openxmlformats.org/presentationml/2006/main">
  <p:tag name="KSO_WM_UNIT_ID" val="_4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4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4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16"/>
</p:tagLst>
</file>

<file path=ppt/tags/tag35.xml><?xml version="1.0" encoding="utf-8"?>
<p:tagLst xmlns:p="http://schemas.openxmlformats.org/presentationml/2006/main">
  <p:tag name="KSO_WM_UNIT_TYPE" val="e"/>
  <p:tag name="KSO_WM_UNIT_INDEX" val="1"/>
  <p:tag name="KSO_WM_BEAUTIFY_FLAG" val="#wm#"/>
  <p:tag name="KSO_WM_TAG_VERSION" val="3.0"/>
  <p:tag name="KSO_WM_UNIT_PRESET_TEXT" val="节编号"/>
  <p:tag name="KSO_WM_UNIT_ID" val="_4*e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VALUE" val="4"/>
</p:tagLst>
</file>

<file path=ppt/tags/tag36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4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7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4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8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5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</p:tagLst>
</file>

<file path=ppt/tags/tag39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5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.xml><?xml version="1.0" encoding="utf-8"?>
<p:tagLst xmlns:p="http://schemas.openxmlformats.org/presentationml/2006/main">
  <p:tag name="KSO_WM_UNIT_ID" val="_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0.xml><?xml version="1.0" encoding="utf-8"?>
<p:tagLst xmlns:p="http://schemas.openxmlformats.org/presentationml/2006/main">
  <p:tag name="KSO_WM_UNIT_TYPE" val="f"/>
  <p:tag name="KSO_WM_UNIT_SUBTYPE" val="a"/>
  <p:tag name="KSO_WM_UNIT_INDEX" val="2"/>
  <p:tag name="KSO_WM_BEAUTIFY_FLAG" val="#wm#"/>
  <p:tag name="KSO_WM_TAG_VERSION" val="3.0"/>
  <p:tag name="KSO_WM_UNIT_PRESET_TEXT" val="单击此处编辑母版文本样式&#10;第二级&#10;第三级&#10;第四级&#10;第五级"/>
  <p:tag name="KSO_WM_UNIT_ID" val="_5*f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1.xml><?xml version="1.0" encoding="utf-8"?>
<p:tagLst xmlns:p="http://schemas.openxmlformats.org/presentationml/2006/main">
  <p:tag name="KSO_WM_UNIT_ID" val="_5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2.xml><?xml version="1.0" encoding="utf-8"?>
<p:tagLst xmlns:p="http://schemas.openxmlformats.org/presentationml/2006/main">
  <p:tag name="KSO_WM_UNIT_ID" val="_5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3.xml><?xml version="1.0" encoding="utf-8"?>
<p:tagLst xmlns:p="http://schemas.openxmlformats.org/presentationml/2006/main">
  <p:tag name="KSO_WM_UNIT_ID" val="_5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4.xml><?xml version="1.0" encoding="utf-8"?>
<p:tagLst xmlns:p="http://schemas.openxmlformats.org/presentationml/2006/main">
  <p:tag name="KSO_WM_UNIT_TYPE" val="h_a"/>
  <p:tag name="KSO_WM_UNIT_INDEX" val="1_1"/>
  <p:tag name="KSO_WM_BEAUTIFY_FLAG" val="#wm#"/>
  <p:tag name="KSO_WM_TAG_VERSION" val="3.0"/>
  <p:tag name="KSO_WM_UNIT_PRESET_TEXT" val="单击此处编辑母版文本样式"/>
  <p:tag name="KSO_WM_UNIT_ID" val="_6*h_a*1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"/>
  <p:tag name="KSO_WM_UNIT_ISCONTENTSTITLE" val="0"/>
</p:tagLst>
</file>

<file path=ppt/tags/tag45.xml><?xml version="1.0" encoding="utf-8"?>
<p:tagLst xmlns:p="http://schemas.openxmlformats.org/presentationml/2006/main">
  <p:tag name="KSO_WM_UNIT_TYPE" val="h_f"/>
  <p:tag name="KSO_WM_UNIT_SUBTYPE" val="a"/>
  <p:tag name="KSO_WM_UNIT_INDEX" val="1_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6*h_f*1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"/>
</p:tagLst>
</file>

<file path=ppt/tags/tag46.xml><?xml version="1.0" encoding="utf-8"?>
<p:tagLst xmlns:p="http://schemas.openxmlformats.org/presentationml/2006/main">
  <p:tag name="KSO_WM_UNIT_TYPE" val="h_a"/>
  <p:tag name="KSO_WM_UNIT_INDEX" val="2_1"/>
  <p:tag name="KSO_WM_BEAUTIFY_FLAG" val="#wm#"/>
  <p:tag name="KSO_WM_TAG_VERSION" val="3.0"/>
  <p:tag name="KSO_WM_UNIT_PRESET_TEXT" val="单击此处编辑母版文本样式"/>
  <p:tag name="KSO_WM_UNIT_ID" val="_6*h_a*2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"/>
  <p:tag name="KSO_WM_UNIT_ISCONTENTSTITLE" val="0"/>
</p:tagLst>
</file>

<file path=ppt/tags/tag47.xml><?xml version="1.0" encoding="utf-8"?>
<p:tagLst xmlns:p="http://schemas.openxmlformats.org/presentationml/2006/main">
  <p:tag name="KSO_WM_UNIT_TYPE" val="h_f"/>
  <p:tag name="KSO_WM_UNIT_SUBTYPE" val="a"/>
  <p:tag name="KSO_WM_UNIT_INDEX" val="2_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6*h_f*2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"/>
</p:tagLst>
</file>

<file path=ppt/tags/tag48.xml><?xml version="1.0" encoding="utf-8"?>
<p:tagLst xmlns:p="http://schemas.openxmlformats.org/presentationml/2006/main">
  <p:tag name="KSO_WM_UNIT_ID" val="_6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9.xml><?xml version="1.0" encoding="utf-8"?>
<p:tagLst xmlns:p="http://schemas.openxmlformats.org/presentationml/2006/main">
  <p:tag name="KSO_WM_UNIT_ID" val="_6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.xml><?xml version="1.0" encoding="utf-8"?>
<p:tagLst xmlns:p="http://schemas.openxmlformats.org/presentationml/2006/main">
  <p:tag name="KSO_WM_UNIT_ID" val="_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0.xml><?xml version="1.0" encoding="utf-8"?>
<p:tagLst xmlns:p="http://schemas.openxmlformats.org/presentationml/2006/main">
  <p:tag name="KSO_WM_UNIT_ID" val="_6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1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6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9"/>
</p:tagLst>
</file>

<file path=ppt/tags/tag52.xml><?xml version="1.0" encoding="utf-8"?>
<p:tagLst xmlns:p="http://schemas.openxmlformats.org/presentationml/2006/main">
  <p:tag name="KSO_WM_UNIT_ID" val="_7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3.xml><?xml version="1.0" encoding="utf-8"?>
<p:tagLst xmlns:p="http://schemas.openxmlformats.org/presentationml/2006/main">
  <p:tag name="KSO_WM_UNIT_ID" val="_7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4.xml><?xml version="1.0" encoding="utf-8"?>
<p:tagLst xmlns:p="http://schemas.openxmlformats.org/presentationml/2006/main">
  <p:tag name="KSO_WM_UNIT_ID" val="_7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5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7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</p:tagLst>
</file>

<file path=ppt/tags/tag56.xml><?xml version="1.0" encoding="utf-8"?>
<p:tagLst xmlns:p="http://schemas.openxmlformats.org/presentationml/2006/main">
  <p:tag name="KSO_WM_UNIT_ID" val="_8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7.xml><?xml version="1.0" encoding="utf-8"?>
<p:tagLst xmlns:p="http://schemas.openxmlformats.org/presentationml/2006/main">
  <p:tag name="KSO_WM_UNIT_ID" val="_8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8.xml><?xml version="1.0" encoding="utf-8"?>
<p:tagLst xmlns:p="http://schemas.openxmlformats.org/presentationml/2006/main">
  <p:tag name="KSO_WM_UNIT_ID" val="_8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9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9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VALUE" val="396"/>
</p:tagLst>
</file>

<file path=ppt/tags/tag6.xml><?xml version="1.0" encoding="utf-8"?>
<p:tagLst xmlns:p="http://schemas.openxmlformats.org/presentationml/2006/main">
  <p:tag name="KSO_WM_UNIT_ID" val="_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0.xml><?xml version="1.0" encoding="utf-8"?>
<p:tagLst xmlns:p="http://schemas.openxmlformats.org/presentationml/2006/main">
  <p:tag name="KSO_WM_UNIT_ID" val="_9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1.xml><?xml version="1.0" encoding="utf-8"?>
<p:tagLst xmlns:p="http://schemas.openxmlformats.org/presentationml/2006/main">
  <p:tag name="KSO_WM_UNIT_ID" val="_9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2.xml><?xml version="1.0" encoding="utf-8"?>
<p:tagLst xmlns:p="http://schemas.openxmlformats.org/presentationml/2006/main">
  <p:tag name="KSO_WM_UNIT_ID" val="_9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3.xml><?xml version="1.0" encoding="utf-8"?>
<p:tagLst xmlns:p="http://schemas.openxmlformats.org/presentationml/2006/main">
  <p:tag name="KSO_WM_UNIT_TYPE" val="b"/>
  <p:tag name="KSO_WM_UNIT_INDEX" val="1"/>
  <p:tag name="KSO_WM_BEAUTIFY_FLAG" val="#wm#"/>
  <p:tag name="KSO_WM_TAG_VERSION" val="3.0"/>
  <p:tag name="KSO_WM_UNIT_PRESET_TEXT" val="单击此处编辑副标题"/>
  <p:tag name="KSO_WM_UNIT_ID" val="_10*b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41"/>
</p:tagLst>
</file>

<file path=ppt/tags/tag64.xml><?xml version="1.0" encoding="utf-8"?>
<p:tagLst xmlns:p="http://schemas.openxmlformats.org/presentationml/2006/main">
  <p:tag name="KSO_WM_UNIT_ID" val="_1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5.xml><?xml version="1.0" encoding="utf-8"?>
<p:tagLst xmlns:p="http://schemas.openxmlformats.org/presentationml/2006/main">
  <p:tag name="KSO_WM_UNIT_ID" val="_1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6.xml><?xml version="1.0" encoding="utf-8"?>
<p:tagLst xmlns:p="http://schemas.openxmlformats.org/presentationml/2006/main">
  <p:tag name="KSO_WM_UNIT_ID" val="_1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7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10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9"/>
</p:tagLst>
</file>

<file path=ppt/tags/tag68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11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9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11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.xml><?xml version="1.0" encoding="utf-8"?>
<p:tagLst xmlns:p="http://schemas.openxmlformats.org/presentationml/2006/main">
  <p:tag name="KSO_WM_UNIT_TYPE" val="f"/>
  <p:tag name="KSO_WM_UNIT_SUBTYPE" val="e"/>
  <p:tag name="KSO_WM_UNIT_INDEX" val="2"/>
  <p:tag name="KSO_WM_BEAUTIFY_FLAG" val="#wm#"/>
  <p:tag name="KSO_WM_TAG_VERSION" val="3.0"/>
  <p:tag name="KSO_WM_UNIT_PRESET_TEXT" val="年号"/>
  <p:tag name="KSO_WM_UNIT_ID" val="_1*f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VALUE" val="11"/>
</p:tagLst>
</file>

<file path=ppt/tags/tag70.xml><?xml version="1.0" encoding="utf-8"?>
<p:tagLst xmlns:p="http://schemas.openxmlformats.org/presentationml/2006/main">
  <p:tag name="KSO_WM_UNIT_ID" val="_1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1.xml><?xml version="1.0" encoding="utf-8"?>
<p:tagLst xmlns:p="http://schemas.openxmlformats.org/presentationml/2006/main">
  <p:tag name="KSO_WM_UNIT_ID" val="_1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2.xml><?xml version="1.0" encoding="utf-8"?>
<p:tagLst xmlns:p="http://schemas.openxmlformats.org/presentationml/2006/main">
  <p:tag name="KSO_WM_UNIT_ID" val="_1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3.xml><?xml version="1.0" encoding="utf-8"?>
<p:tagLst xmlns:p="http://schemas.openxmlformats.org/presentationml/2006/main">
  <p:tag name="KSO_WM_UNIT_TYPE" val="i"/>
  <p:tag name="KSO_WM_UNIT_INDEX" val="6"/>
  <p:tag name="KSO_WM_BEAUTIFY_FLAG" val="#wm#"/>
  <p:tag name="KSO_WM_TAG_VERSION" val="3.0"/>
  <p:tag name="KSO_WM_UNIT_ID" val="_11*i*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4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11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5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11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16"/>
</p:tagLst>
</file>

<file path=ppt/tags/tag76.xml><?xml version="1.0" encoding="utf-8"?>
<p:tagLst xmlns:p="http://schemas.openxmlformats.org/presentationml/2006/main">
  <p:tag name="KSO_WM_UNIT_TYPE" val="b"/>
  <p:tag name="KSO_WM_UNIT_INDEX" val="1"/>
  <p:tag name="KSO_WM_BEAUTIFY_FLAG" val="#wm#"/>
  <p:tag name="KSO_WM_TAG_VERSION" val="3.0"/>
  <p:tag name="KSO_WM_UNIT_PRESET_TEXT" val="单击此处编辑副标题"/>
  <p:tag name="KSO_WM_UNIT_ID" val="_11*b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10"/>
</p:tagLst>
</file>

<file path=ppt/tags/tag77.xml><?xml version="1.0" encoding="utf-8"?>
<p:tagLst xmlns:p="http://schemas.openxmlformats.org/presentationml/2006/main">
  <p:tag name="KSO_WM_UNIT_TYPE" val="f"/>
  <p:tag name="KSO_WM_UNIT_SUBTYPE" val="g"/>
  <p:tag name="KSO_WM_UNIT_INDEX" val="3"/>
  <p:tag name="KSO_WM_BEAUTIFY_FLAG" val="#wm#"/>
  <p:tag name="KSO_WM_TAG_VERSION" val="3.0"/>
  <p:tag name="KSO_WM_UNIT_PRESET_TEXT" val="公司名"/>
  <p:tag name="KSO_WM_UNIT_ID" val="_11*f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VALUE" val="12"/>
</p:tagLst>
</file>

<file path=ppt/tags/tag78.xml><?xml version="1.0" encoding="utf-8"?>
<p:tagLst xmlns:p="http://schemas.openxmlformats.org/presentationml/2006/main">
  <p:tag name="KSO_WM_UNIT_TYPE" val="f"/>
  <p:tag name="KSO_WM_UNIT_SUBTYPE" val="e"/>
  <p:tag name="KSO_WM_UNIT_INDEX" val="2"/>
  <p:tag name="KSO_WM_BEAUTIFY_FLAG" val="#wm#"/>
  <p:tag name="KSO_WM_TAG_VERSION" val="3.0"/>
  <p:tag name="KSO_WM_UNIT_PRESET_TEXT" val="年号"/>
  <p:tag name="KSO_WM_UNIT_ID" val="_11*f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VALUE" val="11"/>
</p:tagLst>
</file>

<file path=ppt/tags/tag79.xml><?xml version="1.0" encoding="utf-8"?>
<p:tagLst xmlns:p="http://schemas.openxmlformats.org/presentationml/2006/main">
  <p:tag name="KSO_WM_UNIT_TYPE" val="f"/>
  <p:tag name="KSO_WM_UNIT_SUBTYPE" val="b"/>
  <p:tag name="KSO_WM_UNIT_INDEX" val="1"/>
  <p:tag name="KSO_WM_BEAUTIFY_FLAG" val="#wm#"/>
  <p:tag name="KSO_WM_TAG_VERSION" val="3.0"/>
  <p:tag name="KSO_WM_UNIT_PRESET_TEXT" val="署名"/>
  <p:tag name="KSO_WM_UNIT_ID" val="_11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VALUE" val="28"/>
</p:tagLst>
</file>

<file path=ppt/tags/tag8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1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0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11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1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11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2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0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3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4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5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6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1.0"/>
  <p:tag name="KSO_WM_UNIT_PRESET_TEXT" val="单击此处编辑母版标题样式"/>
  <p:tag name="KSO_WM_UNIT_ID" val="_0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TEMPLATE_CATEGORY" val="custom"/>
  <p:tag name="KSO_WM_TEMPLATE_INDEX" val="20235935"/>
</p:tagLst>
</file>

<file path=ppt/tags/tag87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0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CATEGORY" val="custom"/>
  <p:tag name="KSO_WM_TEMPLATE_INDEX" val="20235935"/>
</p:tagLst>
</file>

<file path=ppt/tags/tag88.xml><?xml version="1.0" encoding="utf-8"?>
<p:tagLst xmlns:p="http://schemas.openxmlformats.org/presentationml/2006/main">
  <p:tag name="KSO_WM_TEMPLATE_SUBCATEGORY" val="29"/>
  <p:tag name="KSO_WM_TEMPLATE_COLOR_TYPE" val="0"/>
  <p:tag name="KSO_WM_TAG_VERSION" val="3.0"/>
  <p:tag name="KSO_WM_TEMPLATE_THUMBS_INDEX" val="1、9"/>
  <p:tag name="KSO_WM_BEAUTIFY_FLAG" val="#wm#"/>
  <p:tag name="KSO_WM_TEMPLATE_INDEX" val="20235935"/>
  <p:tag name="KSO_WM_TEMPLATE_CATEGORY" val="custom"/>
  <p:tag name="KSO_WM_TEMPLATE_MASTER_TYPE" val="0"/>
</p:tagLst>
</file>

<file path=ppt/tags/tag89.xml><?xml version="1.0" encoding="utf-8"?>
<p:tagLst xmlns:p="http://schemas.openxmlformats.org/presentationml/2006/main">
  <p:tag name="KSO_WM_UNIT_TYPE" val="f"/>
  <p:tag name="KSO_WM_UNIT_SUBTYPE" val="e"/>
  <p:tag name="KSO_WM_UNIT_INDEX" val="2"/>
  <p:tag name="KSO_WM_BEAUTIFY_FLAG" val="#wm#"/>
  <p:tag name="KSO_WM_TAG_VERSION" val="3.0"/>
  <p:tag name="KSO_WM_UNIT_ID" val="custom20235935_1*f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5935"/>
  <p:tag name="KSO_WM_TEMPLATE_CATEGORY" val="custom"/>
  <p:tag name="KSO_WM_UNIT_VALUE" val="11"/>
</p:tagLst>
</file>

<file path=ppt/tags/tag9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1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0.xml><?xml version="1.0" encoding="utf-8"?>
<p:tagLst xmlns:p="http://schemas.openxmlformats.org/presentationml/2006/main">
  <p:tag name="KSO_WM_UNIT_TYPE" val="f"/>
  <p:tag name="KSO_WM_UNIT_SUBTYPE" val="g"/>
  <p:tag name="KSO_WM_UNIT_INDEX" val="3"/>
  <p:tag name="KSO_WM_BEAUTIFY_FLAG" val="#wm#"/>
  <p:tag name="KSO_WM_TAG_VERSION" val="3.0"/>
  <p:tag name="KSO_WM_UNIT_ID" val="custom20235935_1*f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5935"/>
  <p:tag name="KSO_WM_TEMPLATE_CATEGORY" val="custom"/>
  <p:tag name="KSO_WM_UNIT_VALUE" val="15"/>
</p:tagLst>
</file>

<file path=ppt/tags/tag91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ID" val="custom20235935_1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5935"/>
  <p:tag name="KSO_WM_TEMPLATE_CATEGORY" val="custom"/>
  <p:tag name="KSO_WM_UNIT_ISCONTENTSTITLE" val="0"/>
  <p:tag name="KSO_WM_UNIT_VALUE" val="21"/>
  <p:tag name="KSO_WM_UNIT_PRESET_TEXT" val="单击此处&#10;添加文档标题"/>
  <p:tag name="KSO_WM_UNIT_TEXT_TYPE" val="1"/>
</p:tagLst>
</file>

<file path=ppt/tags/tag92.xml><?xml version="1.0" encoding="utf-8"?>
<p:tagLst xmlns:p="http://schemas.openxmlformats.org/presentationml/2006/main">
  <p:tag name="KSO_WM_SLIDE_TYPE" val="title"/>
  <p:tag name="KSO_WM_TEMPLATE_SUBCATEGORY" val="29"/>
  <p:tag name="KSO_WM_TEMPLATE_COLOR_TYPE" val="0"/>
  <p:tag name="KSO_WM_TAG_VERSION" val="3.0"/>
  <p:tag name="KSO_WM_SLIDE_SUBTYPE" val="pureTxt"/>
  <p:tag name="KSO_WM_SLIDE_ITEM_CNT" val="0"/>
  <p:tag name="KSO_WM_TEMPLATE_THUMBS_INDEX" val="1、9"/>
  <p:tag name="KSO_WM_BEAUTIFY_FLAG" val="#wm#"/>
  <p:tag name="KSO_WM_TEMPLATE_INDEX" val="20235935"/>
  <p:tag name="KSO_WM_TEMPLATE_CATEGORY" val="custom"/>
  <p:tag name="KSO_WM_SLIDE_INDEX" val="1"/>
  <p:tag name="KSO_WM_SLIDE_ID" val="custom20235935_1"/>
  <p:tag name="KSO_WM_TEMPLATE_MASTER_TYPE" val="0"/>
  <p:tag name="KSO_WM_SLIDE_LAYOUT" val="a_b_f"/>
  <p:tag name="KSO_WM_SLIDE_LAYOUT_CNT" val="1_1_3"/>
</p:tagLst>
</file>

<file path=ppt/tags/tag93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ID" val="custom20235935_8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5935"/>
  <p:tag name="KSO_WM_TEMPLATE_CATEGORY" val="custom"/>
  <p:tag name="KSO_WM_UNIT_ISCONTENTSTITLE" val="0"/>
  <p:tag name="KSO_WM_UNIT_VALUE" val="29"/>
  <p:tag name="KSO_WM_UNIT_PRESET_TEXT" val="单击此处添加标题"/>
  <p:tag name="KSO_WM_UNIT_TEXT_TYPE" val="1"/>
</p:tagLst>
</file>

<file path=ppt/tags/tag94.xml><?xml version="1.0" encoding="utf-8"?>
<p:tagLst xmlns:p="http://schemas.openxmlformats.org/presentationml/2006/main">
  <p:tag name="KSO_WM_SLIDE_TYPE" val="text"/>
  <p:tag name="KSO_WM_TEMPLATE_SUBCATEGORY" val="29"/>
  <p:tag name="KSO_WM_TEMPLATE_COLOR_TYPE" val="0"/>
  <p:tag name="KSO_WM_TAG_VERSION" val="3.0"/>
  <p:tag name="KSO_WM_SLIDE_SUBTYPE" val="pureTxt"/>
  <p:tag name="KSO_WM_SLIDE_ITEM_CNT" val="0"/>
  <p:tag name="KSO_WM_BEAUTIFY_FLAG" val="#wm#"/>
  <p:tag name="KSO_WM_TEMPLATE_INDEX" val="20235935"/>
  <p:tag name="KSO_WM_TEMPLATE_CATEGORY" val="custom"/>
  <p:tag name="KSO_WM_SLIDE_INDEX" val="8"/>
  <p:tag name="KSO_WM_SLIDE_ID" val="custom20235935_8"/>
  <p:tag name="KSO_WM_TEMPLATE_MASTER_TYPE" val="0"/>
  <p:tag name="KSO_WM_SLIDE_LAYOUT" val="a_f"/>
  <p:tag name="KSO_WM_SLIDE_LAYOUT_CNT" val="1_1"/>
  <p:tag name="KSO_WM_SLIDE_SIZE" val="850*457"/>
  <p:tag name="KSO_WM_SLIDE_POSITION" val="54*28"/>
</p:tagLst>
</file>

<file path=ppt/tags/tag95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ID" val="custom20235935_8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5935"/>
  <p:tag name="KSO_WM_TEMPLATE_CATEGORY" val="custom"/>
  <p:tag name="KSO_WM_UNIT_ISCONTENTSTITLE" val="0"/>
  <p:tag name="KSO_WM_UNIT_VALUE" val="29"/>
  <p:tag name="KSO_WM_UNIT_PRESET_TEXT" val="单击此处添加标题"/>
  <p:tag name="KSO_WM_UNIT_TEXT_TYPE" val="1"/>
</p:tagLst>
</file>

<file path=ppt/tags/tag96.xml><?xml version="1.0" encoding="utf-8"?>
<p:tagLst xmlns:p="http://schemas.openxmlformats.org/presentationml/2006/main">
  <p:tag name="KSO_WM_SLIDE_TYPE" val="text"/>
  <p:tag name="KSO_WM_TEMPLATE_SUBCATEGORY" val="29"/>
  <p:tag name="KSO_WM_TEMPLATE_COLOR_TYPE" val="0"/>
  <p:tag name="KSO_WM_TAG_VERSION" val="3.0"/>
  <p:tag name="KSO_WM_SLIDE_SUBTYPE" val="pureTxt"/>
  <p:tag name="KSO_WM_SLIDE_ITEM_CNT" val="0"/>
  <p:tag name="KSO_WM_BEAUTIFY_FLAG" val="#wm#"/>
  <p:tag name="KSO_WM_TEMPLATE_INDEX" val="20235935"/>
  <p:tag name="KSO_WM_TEMPLATE_CATEGORY" val="custom"/>
  <p:tag name="KSO_WM_SLIDE_INDEX" val="8"/>
  <p:tag name="KSO_WM_SLIDE_ID" val="custom20235935_8"/>
  <p:tag name="KSO_WM_TEMPLATE_MASTER_TYPE" val="0"/>
  <p:tag name="KSO_WM_SLIDE_LAYOUT" val="a_f"/>
  <p:tag name="KSO_WM_SLIDE_LAYOUT_CNT" val="1_1"/>
  <p:tag name="KSO_WM_SLIDE_SIZE" val="850*457"/>
  <p:tag name="KSO_WM_SLIDE_POSITION" val="54*28"/>
</p:tagLst>
</file>

<file path=ppt/tags/tag97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ID" val="custom20235935_8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5935"/>
  <p:tag name="KSO_WM_TEMPLATE_CATEGORY" val="custom"/>
  <p:tag name="KSO_WM_UNIT_ISCONTENTSTITLE" val="0"/>
  <p:tag name="KSO_WM_UNIT_VALUE" val="29"/>
  <p:tag name="KSO_WM_UNIT_PRESET_TEXT" val="单击此处添加标题"/>
  <p:tag name="KSO_WM_UNIT_TEXT_TYPE" val="1"/>
</p:tagLst>
</file>

<file path=ppt/tags/tag98.xml><?xml version="1.0" encoding="utf-8"?>
<p:tagLst xmlns:p="http://schemas.openxmlformats.org/presentationml/2006/main">
  <p:tag name="KSO_WM_SLIDE_TYPE" val="text"/>
  <p:tag name="KSO_WM_TEMPLATE_SUBCATEGORY" val="29"/>
  <p:tag name="KSO_WM_TEMPLATE_COLOR_TYPE" val="0"/>
  <p:tag name="KSO_WM_TAG_VERSION" val="3.0"/>
  <p:tag name="KSO_WM_SLIDE_SUBTYPE" val="pureTxt"/>
  <p:tag name="KSO_WM_SLIDE_ITEM_CNT" val="0"/>
  <p:tag name="KSO_WM_BEAUTIFY_FLAG" val="#wm#"/>
  <p:tag name="KSO_WM_TEMPLATE_INDEX" val="20235935"/>
  <p:tag name="KSO_WM_TEMPLATE_CATEGORY" val="custom"/>
  <p:tag name="KSO_WM_SLIDE_INDEX" val="8"/>
  <p:tag name="KSO_WM_SLIDE_ID" val="custom20235935_8"/>
  <p:tag name="KSO_WM_TEMPLATE_MASTER_TYPE" val="0"/>
  <p:tag name="KSO_WM_SLIDE_LAYOUT" val="a_f"/>
  <p:tag name="KSO_WM_SLIDE_LAYOUT_CNT" val="1_1"/>
  <p:tag name="KSO_WM_SLIDE_SIZE" val="850*457"/>
  <p:tag name="KSO_WM_SLIDE_POSITION" val="54*28"/>
</p:tagLst>
</file>

<file path=ppt/tags/tag99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ID" val="custom20235935_8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5935"/>
  <p:tag name="KSO_WM_TEMPLATE_CATEGORY" val="custom"/>
  <p:tag name="KSO_WM_UNIT_ISCONTENTSTITLE" val="0"/>
  <p:tag name="KSO_WM_UNIT_VALUE" val="29"/>
  <p:tag name="KSO_WM_UNIT_PRESET_TEXT" val="单击此处添加标题"/>
  <p:tag name="KSO_WM_UNIT_TEXT_TYPE" val="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 Black-Arial">
      <a:majorFont>
        <a:latin typeface="Arial Black"/>
        <a:ea typeface=""/>
        <a:cs typeface=""/>
        <a:font script="Jpan" typeface="ＭＳ ゴシック"/>
        <a:font script="Hang" typeface="굴림"/>
        <a:font script="Hans" typeface="宋体"/>
        <a:font script="Hant" typeface="新細明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">
      <a:dk1>
        <a:srgbClr val="333333"/>
      </a:dk1>
      <a:lt1>
        <a:srgbClr val="FFFFFF"/>
      </a:lt1>
      <a:dk2>
        <a:srgbClr val="000000"/>
      </a:dk2>
      <a:lt2>
        <a:srgbClr val="D9EBFB"/>
      </a:lt2>
      <a:accent1>
        <a:srgbClr val="4CB0FC"/>
      </a:accent1>
      <a:accent2>
        <a:srgbClr val="658AFC"/>
      </a:accent2>
      <a:accent3>
        <a:srgbClr val="6F59FF"/>
      </a:accent3>
      <a:accent4>
        <a:srgbClr val="A681FF"/>
      </a:accent4>
      <a:accent5>
        <a:srgbClr val="7D54F2"/>
      </a:accent5>
      <a:accent6>
        <a:srgbClr val="EC489E"/>
      </a:accent6>
      <a:hlink>
        <a:srgbClr val="462DFF"/>
      </a:hlink>
      <a:folHlink>
        <a:srgbClr val="7E1FAD"/>
      </a:folHlink>
    </a:clrScheme>
    <a:fontScheme name="主题字体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15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normAutofit/>
      </a:bodyPr>
      <a:lstStyle>
        <a:defPPr algn="l">
          <a:lnSpc>
            <a:spcPct val="140000"/>
          </a:lnSpc>
          <a:defRPr sz="2400" kern="100" dirty="0">
            <a:effectLst/>
            <a:latin typeface="+mn-ea"/>
            <a:cs typeface="江城圆体 400W" panose="020B0500000000000000" pitchFamily="3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宋体"/>
        <a:ea typeface=""/>
        <a:cs typeface=""/>
        <a:font script="Jpan" typeface="游ゴシック Light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宋体"/>
        <a:ea typeface=""/>
        <a:cs typeface=""/>
        <a:font script="Jpan" typeface="游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82</Words>
  <Application>WPS 演示</Application>
  <PresentationFormat>宽屏</PresentationFormat>
  <Paragraphs>54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</vt:i4>
      </vt:variant>
    </vt:vector>
  </HeadingPairs>
  <TitlesOfParts>
    <vt:vector size="30" baseType="lpstr">
      <vt:lpstr>Arial</vt:lpstr>
      <vt:lpstr>宋体</vt:lpstr>
      <vt:lpstr>Wingdings</vt:lpstr>
      <vt:lpstr>江城圆体 400W</vt:lpstr>
      <vt:lpstr>苹方-简</vt:lpstr>
      <vt:lpstr>Cambria Math</vt:lpstr>
      <vt:lpstr>Kingsoft Math</vt:lpstr>
      <vt:lpstr>MS Mincho</vt:lpstr>
      <vt:lpstr>微软雅黑</vt:lpstr>
      <vt:lpstr>汉仪旗黑</vt:lpstr>
      <vt:lpstr>微软雅黑</vt:lpstr>
      <vt:lpstr>宋体</vt:lpstr>
      <vt:lpstr>Arial Unicode MS</vt:lpstr>
      <vt:lpstr>汉仪书宋二KW</vt:lpstr>
      <vt:lpstr>Arial Black</vt:lpstr>
      <vt:lpstr>Calibri</vt:lpstr>
      <vt:lpstr>Helvetica Neue</vt:lpstr>
      <vt:lpstr>Hiragino Sans</vt:lpstr>
      <vt:lpstr>DejaVu Math TeX Gyre</vt:lpstr>
      <vt:lpstr>Office 主题​​</vt:lpstr>
      <vt:lpstr>1_Office 主题​​</vt:lpstr>
      <vt:lpstr>Equation.DSMT4</vt:lpstr>
      <vt:lpstr>Equation.DSMT4</vt:lpstr>
      <vt:lpstr>Equation.DSMT4</vt:lpstr>
      <vt:lpstr>矩阵论 习题讲解1.7</vt:lpstr>
      <vt:lpstr>习题1.7</vt:lpstr>
      <vt:lpstr>习题1.7</vt:lpstr>
      <vt:lpstr>习题1.7</vt:lpstr>
      <vt:lpstr>习题1.7</vt:lpstr>
      <vt:lpstr>感谢观看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Huawei Fan</cp:lastModifiedBy>
  <cp:revision>146</cp:revision>
  <dcterms:created xsi:type="dcterms:W3CDTF">2025-10-14T00:35:17Z</dcterms:created>
  <dcterms:modified xsi:type="dcterms:W3CDTF">2025-10-14T00:35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22553.22553</vt:lpwstr>
  </property>
  <property fmtid="{D5CDD505-2E9C-101B-9397-08002B2CF9AE}" pid="3" name="ICV">
    <vt:lpwstr/>
  </property>
</Properties>
</file>